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jc w:val="center"/>
        <w:tblLook w:val="04A0" w:firstRow="1" w:lastRow="0" w:firstColumn="1" w:lastColumn="0" w:noHBand="0" w:noVBand="1"/>
      </w:tblPr>
      <w:tblGrid>
        <w:gridCol w:w="3828"/>
        <w:gridCol w:w="6237"/>
      </w:tblGrid>
      <w:tr w:rsidR="004F4FED" w:rsidRPr="004F4FED" w14:paraId="44A3935E" w14:textId="77777777" w:rsidTr="009D1088">
        <w:trPr>
          <w:trHeight w:val="1432"/>
          <w:jc w:val="center"/>
        </w:trPr>
        <w:tc>
          <w:tcPr>
            <w:tcW w:w="3828" w:type="dxa"/>
          </w:tcPr>
          <w:p w14:paraId="125C5704" w14:textId="77777777" w:rsidR="00714B1E" w:rsidRPr="004F4FED" w:rsidRDefault="00714B1E" w:rsidP="00B31BE0">
            <w:pPr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bookmarkStart w:id="0" w:name="_GoBack" w:colFirst="1" w:colLast="1"/>
            <w:r w:rsidRPr="004F4FED">
              <w:rPr>
                <w:b/>
                <w:noProof/>
                <w:sz w:val="26"/>
                <w:szCs w:val="26"/>
              </w:rPr>
              <w:t>SỞ GIÁO DỤC VÀ ĐÀO TẠO</w:t>
            </w:r>
          </w:p>
          <w:p w14:paraId="7B82FD35" w14:textId="0814F848" w:rsidR="00714B1E" w:rsidRPr="004F4FED" w:rsidRDefault="000E5A6B" w:rsidP="00B31BE0">
            <w:pPr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4F4FE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 wp14:anchorId="7379E1A6" wp14:editId="4EB94DD4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195580</wp:posOffset>
                      </wp:positionV>
                      <wp:extent cx="638175" cy="0"/>
                      <wp:effectExtent l="0" t="0" r="0" b="0"/>
                      <wp:wrapNone/>
                      <wp:docPr id="18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30E5B8E" id="Straight Connector 3" o:spid="_x0000_s1026" style="position:absolute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6.3pt,15.4pt" to="116.55pt,15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CyYeoQEAADEDAAAOAAAAZHJzL2Uyb0RvYy54bWysUk1v2zAMvQ/YfxB0X5xkSNcZcXpo1126 LUC3H8BIcixMEgVSiZ1/P0lNsq/bMB8I8euZ75Hru8k7cTTEFkMnF7O5FCYo1DbsO/nt6+ObWyk4 QdDgMJhOngzLu83rV+sxtmaJAzptSGSQwO0YOzmkFNumYTUYDzzDaEJO9kgeUnZp32iCMaN71yzn 85tmRNKRUBnmHH14ScpNxe97o9KXvmeThOtkni1VS9Xuim02a2j3BHGw6jwG/MMUHmzIP71CPUAC cSD7F5S3ipCxTzOFvsG+t8pUDpnNYv4Hm+cBoqlcsjgcrzLx/4NVn4/3YUtldDWF5/iE6jtnUZox cntNFofjlsRu/IQ6rxEOCSvfqSdfmjMTMVVZT1dZzZSEysGbt7eLdysp1CXVQHvpi8Tpo0EvyqOT zoZCGFo4PnEqc0B7KSnhgI/Wubo0F8TYyfer5ao2MDqrS7KUMe13947EEcra61c2ncF+KyM8BF3B BgP6w/mdwLqXd6534axFoV+uitsd6tOWClzx8l4q8PmGyuJ/9WvVz0vf/AAAAP//AwBQSwMEFAAG AAgAAAAhACLGY1XcAAAACQEAAA8AAABkcnMvZG93bnJldi54bWxMj8FOwzAQRO9I/IO1SFwq6jSW KhTiVAjIjQsFxHUbL0lEvE5jtw18PYs4wHFmn2Znys3sB3WkKfaBLayWGSjiJrieWwsvz/XVNaiY kB0OgcnCJ0XYVOdnJRYunPiJjtvUKgnhWKCFLqWx0Do2HXmMyzASy+09TB6TyKnVbsKThPtB51m2 1h57lg8djnTXUfOxPXgLsX6lff21aBbZm2kD5fv7xwe09vJivr0BlWhOfzD81JfqUEmnXTiwi2oQ bfK1oBZMJhMEyI1Zgdr9Groq9f8F1TcAAAD//wMAUEsBAi0AFAAGAAgAAAAhALaDOJL+AAAA4QEA ABMAAAAAAAAAAAAAAAAAAAAAAFtDb250ZW50X1R5cGVzXS54bWxQSwECLQAUAAYACAAAACEAOP0h /9YAAACUAQAACwAAAAAAAAAAAAAAAAAvAQAAX3JlbHMvLnJlbHNQSwECLQAUAAYACAAAACEAdAsm HqEBAAAxAwAADgAAAAAAAAAAAAAAAAAuAgAAZHJzL2Uyb0RvYy54bWxQSwECLQAUAAYACAAAACEA IsZjVdwAAAAJAQAADwAAAAAAAAAAAAAAAAD7AwAAZHJzL2Rvd25yZXYueG1sUEsFBgAAAAAEAAQA 8wAAAAQFAAAAAA== ">
                      <o:lock v:ext="edit" shapetype="f"/>
                    </v:line>
                  </w:pict>
                </mc:Fallback>
              </mc:AlternateContent>
            </w:r>
            <w:r w:rsidR="00714B1E" w:rsidRPr="004F4FED">
              <w:rPr>
                <w:b/>
                <w:noProof/>
                <w:sz w:val="26"/>
                <w:szCs w:val="26"/>
              </w:rPr>
              <w:t>BẮC NINH</w:t>
            </w:r>
          </w:p>
          <w:p w14:paraId="6B38C267" w14:textId="24F93939" w:rsidR="00714B1E" w:rsidRPr="004F4FED" w:rsidRDefault="00714B1E" w:rsidP="00B31BE0">
            <w:pPr>
              <w:spacing w:line="288" w:lineRule="auto"/>
              <w:ind w:left="-142"/>
              <w:jc w:val="center"/>
              <w:rPr>
                <w:b/>
                <w:noProof/>
                <w:sz w:val="26"/>
                <w:szCs w:val="26"/>
              </w:rPr>
            </w:pPr>
          </w:p>
          <w:p w14:paraId="7B86D5D6" w14:textId="77777777" w:rsidR="00714B1E" w:rsidRPr="004F4FED" w:rsidRDefault="00714B1E" w:rsidP="00B31BE0">
            <w:pPr>
              <w:spacing w:line="288" w:lineRule="auto"/>
              <w:jc w:val="center"/>
              <w:rPr>
                <w:i/>
                <w:noProof/>
                <w:sz w:val="26"/>
                <w:szCs w:val="26"/>
              </w:rPr>
            </w:pPr>
            <w:r w:rsidRPr="004F4FED">
              <w:rPr>
                <w:i/>
                <w:noProof/>
                <w:sz w:val="26"/>
                <w:szCs w:val="26"/>
              </w:rPr>
              <w:t>(Đề có 0</w:t>
            </w:r>
            <w:r w:rsidR="00395B4C" w:rsidRPr="004F4FED">
              <w:rPr>
                <w:i/>
                <w:noProof/>
                <w:sz w:val="26"/>
                <w:szCs w:val="26"/>
              </w:rPr>
              <w:t>2</w:t>
            </w:r>
            <w:r w:rsidRPr="004F4FED">
              <w:rPr>
                <w:i/>
                <w:noProof/>
                <w:sz w:val="26"/>
                <w:szCs w:val="26"/>
              </w:rPr>
              <w:t xml:space="preserve"> trang)</w:t>
            </w:r>
          </w:p>
        </w:tc>
        <w:tc>
          <w:tcPr>
            <w:tcW w:w="6237" w:type="dxa"/>
            <w:hideMark/>
          </w:tcPr>
          <w:p w14:paraId="7EC66CA6" w14:textId="736215F4" w:rsidR="0053644E" w:rsidRPr="004F4FED" w:rsidRDefault="0053644E" w:rsidP="00B31BE0">
            <w:pPr>
              <w:shd w:val="clear" w:color="auto" w:fill="FFFFFF"/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4F4FED">
              <w:rPr>
                <w:b/>
                <w:noProof/>
                <w:sz w:val="26"/>
                <w:szCs w:val="26"/>
              </w:rPr>
              <w:t xml:space="preserve">ĐỀ KIỂM TRA </w:t>
            </w:r>
            <w:r w:rsidR="00043FE0" w:rsidRPr="004F4FED">
              <w:rPr>
                <w:b/>
                <w:noProof/>
                <w:sz w:val="26"/>
                <w:szCs w:val="26"/>
              </w:rPr>
              <w:t>CUỐI</w:t>
            </w:r>
            <w:r w:rsidRPr="004F4FED">
              <w:rPr>
                <w:b/>
                <w:noProof/>
                <w:sz w:val="26"/>
                <w:szCs w:val="26"/>
              </w:rPr>
              <w:t xml:space="preserve"> HỌC KỲ </w:t>
            </w:r>
            <w:r w:rsidR="003639F5" w:rsidRPr="004F4FED">
              <w:rPr>
                <w:b/>
                <w:noProof/>
                <w:sz w:val="26"/>
                <w:szCs w:val="26"/>
              </w:rPr>
              <w:t>I</w:t>
            </w:r>
          </w:p>
          <w:p w14:paraId="1D430A87" w14:textId="77777777" w:rsidR="0053644E" w:rsidRPr="004F4FED" w:rsidRDefault="0053644E" w:rsidP="00B31BE0">
            <w:pPr>
              <w:shd w:val="clear" w:color="auto" w:fill="FFFFFF"/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4F4FED">
              <w:rPr>
                <w:b/>
                <w:noProof/>
                <w:sz w:val="26"/>
                <w:szCs w:val="26"/>
              </w:rPr>
              <w:t>NĂM HỌC 202</w:t>
            </w:r>
            <w:r w:rsidR="005655DA" w:rsidRPr="004F4FED">
              <w:rPr>
                <w:b/>
                <w:noProof/>
                <w:sz w:val="26"/>
                <w:szCs w:val="26"/>
              </w:rPr>
              <w:t>3</w:t>
            </w:r>
            <w:r w:rsidRPr="004F4FED">
              <w:rPr>
                <w:b/>
                <w:noProof/>
                <w:sz w:val="26"/>
                <w:szCs w:val="26"/>
              </w:rPr>
              <w:t xml:space="preserve"> – 202</w:t>
            </w:r>
            <w:r w:rsidR="005655DA" w:rsidRPr="004F4FED">
              <w:rPr>
                <w:b/>
                <w:noProof/>
                <w:sz w:val="26"/>
                <w:szCs w:val="26"/>
              </w:rPr>
              <w:t>4</w:t>
            </w:r>
          </w:p>
          <w:p w14:paraId="2FF79803" w14:textId="77777777" w:rsidR="0053644E" w:rsidRPr="004F4FED" w:rsidRDefault="0053644E" w:rsidP="00B31BE0">
            <w:pPr>
              <w:shd w:val="clear" w:color="auto" w:fill="FFFFFF"/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4F4FED">
              <w:rPr>
                <w:b/>
                <w:i/>
                <w:noProof/>
                <w:sz w:val="26"/>
                <w:szCs w:val="26"/>
              </w:rPr>
              <w:t>Môn</w:t>
            </w:r>
            <w:r w:rsidR="00FF3F14" w:rsidRPr="004F4FED">
              <w:rPr>
                <w:b/>
                <w:noProof/>
                <w:sz w:val="26"/>
                <w:szCs w:val="26"/>
              </w:rPr>
              <w:t xml:space="preserve">: </w:t>
            </w:r>
            <w:r w:rsidRPr="004F4FED">
              <w:rPr>
                <w:b/>
                <w:noProof/>
                <w:sz w:val="26"/>
                <w:szCs w:val="26"/>
              </w:rPr>
              <w:t>HOÁ HỌC  – Lớp 1</w:t>
            </w:r>
            <w:r w:rsidR="00265617" w:rsidRPr="004F4FED">
              <w:rPr>
                <w:b/>
                <w:noProof/>
                <w:sz w:val="26"/>
                <w:szCs w:val="26"/>
              </w:rPr>
              <w:t>0</w:t>
            </w:r>
          </w:p>
          <w:p w14:paraId="488F830E" w14:textId="6C559F43" w:rsidR="00714B1E" w:rsidRPr="004F4FED" w:rsidRDefault="0053644E" w:rsidP="00B31BE0">
            <w:pPr>
              <w:shd w:val="clear" w:color="auto" w:fill="FFFFFF"/>
              <w:spacing w:line="288" w:lineRule="auto"/>
              <w:jc w:val="center"/>
              <w:rPr>
                <w:i/>
                <w:noProof/>
                <w:sz w:val="26"/>
                <w:szCs w:val="26"/>
              </w:rPr>
            </w:pPr>
            <w:r w:rsidRPr="004F4FED">
              <w:rPr>
                <w:b/>
                <w:i/>
                <w:noProof/>
                <w:sz w:val="26"/>
                <w:szCs w:val="26"/>
              </w:rPr>
              <w:t>Thời gian làm bài</w:t>
            </w:r>
            <w:r w:rsidRPr="004F4FED">
              <w:rPr>
                <w:b/>
                <w:noProof/>
                <w:sz w:val="26"/>
                <w:szCs w:val="26"/>
              </w:rPr>
              <w:t xml:space="preserve">: </w:t>
            </w:r>
            <w:r w:rsidR="00B0360A" w:rsidRPr="004F4FED">
              <w:rPr>
                <w:b/>
                <w:noProof/>
                <w:sz w:val="26"/>
                <w:szCs w:val="26"/>
              </w:rPr>
              <w:t>45</w:t>
            </w:r>
            <w:r w:rsidRPr="004F4FED">
              <w:rPr>
                <w:i/>
                <w:noProof/>
                <w:sz w:val="26"/>
                <w:szCs w:val="26"/>
              </w:rPr>
              <w:t xml:space="preserve"> </w:t>
            </w:r>
            <w:r w:rsidRPr="004F4FED">
              <w:rPr>
                <w:b/>
                <w:noProof/>
                <w:sz w:val="26"/>
                <w:szCs w:val="26"/>
              </w:rPr>
              <w:t>phút</w:t>
            </w:r>
            <w:r w:rsidRPr="004F4FED">
              <w:rPr>
                <w:i/>
                <w:noProof/>
                <w:sz w:val="26"/>
                <w:szCs w:val="26"/>
              </w:rPr>
              <w:t xml:space="preserve"> (không kể thời gian giao đề)</w:t>
            </w:r>
          </w:p>
        </w:tc>
      </w:tr>
    </w:tbl>
    <w:bookmarkEnd w:id="0"/>
    <w:p w14:paraId="4C4CE0CC" w14:textId="2BCBC42D" w:rsidR="00B31BE0" w:rsidRPr="004F4FED" w:rsidRDefault="00B31BE0" w:rsidP="00B31BE0">
      <w:pPr>
        <w:spacing w:line="288" w:lineRule="auto"/>
        <w:jc w:val="both"/>
        <w:rPr>
          <w:sz w:val="26"/>
          <w:szCs w:val="26"/>
        </w:rPr>
      </w:pPr>
      <w:r w:rsidRPr="004F4FED">
        <w:rPr>
          <w:b/>
          <w:noProof/>
          <w:sz w:val="26"/>
          <w:szCs w:val="26"/>
        </w:rPr>
        <mc:AlternateContent>
          <mc:Choice Requires="wps">
            <w:drawing>
              <wp:anchor distT="4294967294" distB="4294967294" distL="114300" distR="114300" simplePos="0" relativeHeight="251658240" behindDoc="0" locked="0" layoutInCell="1" allowOverlap="1" wp14:anchorId="1C6FD049" wp14:editId="4514BCF9">
                <wp:simplePos x="0" y="0"/>
                <wp:positionH relativeFrom="column">
                  <wp:posOffset>3551555</wp:posOffset>
                </wp:positionH>
                <wp:positionV relativeFrom="paragraph">
                  <wp:posOffset>36195</wp:posOffset>
                </wp:positionV>
                <wp:extent cx="1468755" cy="0"/>
                <wp:effectExtent l="0" t="0" r="0" b="0"/>
                <wp:wrapNone/>
                <wp:docPr id="17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687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892D590" id="Straight Connector 3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79.65pt,2.85pt" to="395.3pt,2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HTYLogEAADIDAAAOAAAAZHJzL2Uyb0RvYy54bWysUk1v2zAMvQ/YfxB0X5wES9cZcXpo1126 LUC3H8BIcixMEgVSiZ1/P0lNsq/bMB8I8euZ75Hru8k7cTTEFkMnF7O5FCYo1DbsO/nt6+ObWyk4 QdDgMJhOngzLu83rV+sxtmaJAzptSGSQwO0YOzmkFNumYTUYDzzDaEJO9kgeUnZp32iCMaN71yzn 85tmRNKRUBnmHH14ScpNxe97o9KXvmeThOtkni1VS9Xuim02a2j3BHGw6jwG/MMUHmzIP71CPUAC cSD7F5S3ipCxTzOFvsG+t8pUDpnNYv4Hm+cBoqlcsjgcrzLx/4NVn4/3YUtldDWF5/iE6jtnUZox cntNFofjlsRu/IQ6rxEOCSvfqSdfmjMTMVVZT1dZzZSEysHF25vbd6uVFOqSa6C9NEbi9NGgF+XR SWdDYQwtHJ84lUGgvZSUcMBH61zdmgti7OT71XJVGxid1SVZypj2u3tH4ghl7/Urq85gv5URHoKu YIMB/eH8TmDdyzvXu3AWo/AvZ8XtDvVpSwWueHkxFfh8RGXzv/q16uepb34AAAD//wMAUEsDBBQA BgAIAAAAIQBnpfko2wAAAAcBAAAPAAAAZHJzL2Rvd25yZXYueG1sTI5BT8JAFITvJv6HzTPxQmBX CCC1W2LU3ryAEq+P9tk2dt+W7gLVX+/Ti95mMpOZL10PrlUn6kPj2cLNxIAiLnzZcGXh9SUf34IK EbnE1jNZ+KQA6+zyIsWk9Gfe0GkbKyUjHBK0UMfYJVqHoiaHYeI7Ysnefe8wiu0rXfZ4lnHX6qkx C+2wYXmosaOHmoqP7dFZCPmODvnXqBiZt1nlaXp4fH5Ca6+vhvs7UJGG+FeGH3xBh0yY9v7IZVCt hfl8NZOqiCUoyZcrswC1//U6S/V//uwbAAD//wMAUEsBAi0AFAAGAAgAAAAhALaDOJL+AAAA4QEA ABMAAAAAAAAAAAAAAAAAAAAAAFtDb250ZW50X1R5cGVzXS54bWxQSwECLQAUAAYACAAAACEAOP0h /9YAAACUAQAACwAAAAAAAAAAAAAAAAAvAQAAX3JlbHMvLnJlbHNQSwECLQAUAAYACAAAACEAhh02 C6IBAAAyAwAADgAAAAAAAAAAAAAAAAAuAgAAZHJzL2Uyb0RvYy54bWxQSwECLQAUAAYACAAAACEA Z6X5KNsAAAAHAQAADwAAAAAAAAAAAAAAAAD8AwAAZHJzL2Rvd25yZXYueG1sUEsFBgAAAAAEAAQA 8wAAAAQFAAAAAA== ">
                <o:lock v:ext="edit" shapetype="f"/>
              </v:line>
            </w:pict>
          </mc:Fallback>
        </mc:AlternateContent>
      </w:r>
    </w:p>
    <w:p w14:paraId="0AE8A249" w14:textId="215B72B9" w:rsidR="009D1088" w:rsidRPr="004F4FED" w:rsidRDefault="009D1088" w:rsidP="00B31BE0">
      <w:pPr>
        <w:spacing w:line="288" w:lineRule="auto"/>
        <w:jc w:val="both"/>
        <w:rPr>
          <w:sz w:val="26"/>
          <w:szCs w:val="26"/>
        </w:rPr>
      </w:pPr>
      <w:r w:rsidRPr="004F4FED">
        <w:rPr>
          <w:sz w:val="26"/>
          <w:szCs w:val="26"/>
        </w:rPr>
        <w:t>Họ và tên thí sinh:……………………………………….. Số báo danh:………………………</w:t>
      </w:r>
    </w:p>
    <w:p w14:paraId="3569F5FE" w14:textId="70C9B254" w:rsidR="009D1088" w:rsidRPr="004F4FED" w:rsidRDefault="00B12163" w:rsidP="006C402A">
      <w:pPr>
        <w:pStyle w:val="a1"/>
        <w:spacing w:line="288" w:lineRule="auto"/>
        <w:ind w:right="-1"/>
        <w:jc w:val="both"/>
        <w:rPr>
          <w:rFonts w:ascii="Times New Roman" w:hAnsi="Times New Roman"/>
          <w:bCs/>
          <w:color w:val="auto"/>
        </w:rPr>
      </w:pPr>
      <w:r w:rsidRPr="004F4FED">
        <w:rPr>
          <w:rFonts w:ascii="Times New Roman" w:hAnsi="Times New Roman"/>
          <w:bCs/>
          <w:color w:val="auto"/>
        </w:rPr>
        <w:t xml:space="preserve">    </w:t>
      </w:r>
      <w:r w:rsidR="009D1088" w:rsidRPr="004F4FED">
        <w:rPr>
          <w:rFonts w:ascii="Times New Roman" w:hAnsi="Times New Roman"/>
          <w:bCs/>
          <w:color w:val="auto"/>
        </w:rPr>
        <w:t>* Cho nguyên tử khối của các nguyên tố: H</w:t>
      </w:r>
      <w:r w:rsidR="006C402A">
        <w:rPr>
          <w:rFonts w:ascii="Times New Roman" w:hAnsi="Times New Roman"/>
          <w:bCs/>
          <w:color w:val="auto"/>
        </w:rPr>
        <w:t xml:space="preserve"> </w:t>
      </w:r>
      <w:r w:rsidR="009D1088" w:rsidRPr="004F4FED">
        <w:rPr>
          <w:rFonts w:ascii="Times New Roman" w:hAnsi="Times New Roman"/>
          <w:bCs/>
          <w:color w:val="auto"/>
        </w:rPr>
        <w:t>=</w:t>
      </w:r>
      <w:r w:rsidR="006C402A">
        <w:rPr>
          <w:rFonts w:ascii="Times New Roman" w:hAnsi="Times New Roman"/>
          <w:bCs/>
          <w:color w:val="auto"/>
        </w:rPr>
        <w:t xml:space="preserve"> </w:t>
      </w:r>
      <w:r w:rsidR="009D1088" w:rsidRPr="004F4FED">
        <w:rPr>
          <w:rFonts w:ascii="Times New Roman" w:hAnsi="Times New Roman"/>
          <w:bCs/>
          <w:color w:val="auto"/>
        </w:rPr>
        <w:t>1; C</w:t>
      </w:r>
      <w:r w:rsidR="006C402A">
        <w:rPr>
          <w:rFonts w:ascii="Times New Roman" w:hAnsi="Times New Roman"/>
          <w:bCs/>
          <w:color w:val="auto"/>
        </w:rPr>
        <w:t xml:space="preserve"> </w:t>
      </w:r>
      <w:r w:rsidR="009D1088" w:rsidRPr="004F4FED">
        <w:rPr>
          <w:rFonts w:ascii="Times New Roman" w:hAnsi="Times New Roman"/>
          <w:bCs/>
          <w:color w:val="auto"/>
        </w:rPr>
        <w:t>=</w:t>
      </w:r>
      <w:r w:rsidR="006C402A">
        <w:rPr>
          <w:rFonts w:ascii="Times New Roman" w:hAnsi="Times New Roman"/>
          <w:bCs/>
          <w:color w:val="auto"/>
        </w:rPr>
        <w:t xml:space="preserve"> </w:t>
      </w:r>
      <w:r w:rsidR="009D1088" w:rsidRPr="004F4FED">
        <w:rPr>
          <w:rFonts w:ascii="Times New Roman" w:hAnsi="Times New Roman"/>
          <w:bCs/>
          <w:color w:val="auto"/>
        </w:rPr>
        <w:t>12; O</w:t>
      </w:r>
      <w:r w:rsidR="006C402A">
        <w:rPr>
          <w:rFonts w:ascii="Times New Roman" w:hAnsi="Times New Roman"/>
          <w:bCs/>
          <w:color w:val="auto"/>
        </w:rPr>
        <w:t xml:space="preserve"> </w:t>
      </w:r>
      <w:r w:rsidR="009D1088" w:rsidRPr="004F4FED">
        <w:rPr>
          <w:rFonts w:ascii="Times New Roman" w:hAnsi="Times New Roman"/>
          <w:bCs/>
          <w:color w:val="auto"/>
        </w:rPr>
        <w:t>=</w:t>
      </w:r>
      <w:r w:rsidR="006C402A">
        <w:rPr>
          <w:rFonts w:ascii="Times New Roman" w:hAnsi="Times New Roman"/>
          <w:bCs/>
          <w:color w:val="auto"/>
        </w:rPr>
        <w:t xml:space="preserve"> </w:t>
      </w:r>
      <w:r w:rsidR="009D1088" w:rsidRPr="004F4FED">
        <w:rPr>
          <w:rFonts w:ascii="Times New Roman" w:hAnsi="Times New Roman"/>
          <w:bCs/>
          <w:color w:val="auto"/>
        </w:rPr>
        <w:t>16</w:t>
      </w:r>
      <w:r w:rsidR="004F4FED">
        <w:rPr>
          <w:rFonts w:ascii="Times New Roman" w:hAnsi="Times New Roman"/>
          <w:bCs/>
          <w:color w:val="auto"/>
        </w:rPr>
        <w:t>;</w:t>
      </w:r>
      <w:r w:rsidR="009D1088" w:rsidRPr="004F4FED">
        <w:rPr>
          <w:rFonts w:ascii="Times New Roman" w:hAnsi="Times New Roman"/>
          <w:color w:val="auto"/>
          <w:shd w:val="clear" w:color="auto" w:fill="FFFFFF"/>
        </w:rPr>
        <w:t xml:space="preserve"> Be = 9; Mg = 24; Cl = 35,5; Ca = 40; Sr = 88; Ba = 137.</w:t>
      </w:r>
    </w:p>
    <w:p w14:paraId="773A855A" w14:textId="77777777" w:rsidR="00D87AAB" w:rsidRPr="004F4FED" w:rsidRDefault="00D87AAB" w:rsidP="00B31BE0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rFonts w:eastAsia="Calibri"/>
          <w:b/>
          <w:sz w:val="26"/>
          <w:szCs w:val="26"/>
        </w:rPr>
      </w:pPr>
    </w:p>
    <w:p w14:paraId="60AEC766" w14:textId="39BBDDD8" w:rsidR="00043FE0" w:rsidRPr="004F4FED" w:rsidRDefault="00B0360A" w:rsidP="00B31BE0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rFonts w:eastAsia="Calibri"/>
          <w:b/>
          <w:sz w:val="26"/>
          <w:szCs w:val="26"/>
        </w:rPr>
      </w:pPr>
      <w:r w:rsidRPr="004F4FED">
        <w:rPr>
          <w:rFonts w:eastAsia="Calibri"/>
          <w:b/>
          <w:sz w:val="26"/>
          <w:szCs w:val="26"/>
        </w:rPr>
        <w:t>I. PHẦN TRẮC NGHIỆM (3,0 điểm)</w:t>
      </w:r>
    </w:p>
    <w:p w14:paraId="55454D23" w14:textId="706360D2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  <w:lang w:val="en-US"/>
        </w:rPr>
      </w:pPr>
      <w:r w:rsidRPr="004F4FED">
        <w:rPr>
          <w:rStyle w:val="Strong"/>
          <w:rFonts w:ascii="Times New Roman" w:hAnsi="Times New Roman"/>
          <w:color w:val="auto"/>
        </w:rPr>
        <w:t>Câu 1: </w:t>
      </w:r>
      <w:r w:rsidRPr="004F4FED">
        <w:rPr>
          <w:rFonts w:ascii="Times New Roman" w:hAnsi="Times New Roman"/>
          <w:color w:val="auto"/>
        </w:rPr>
        <w:t xml:space="preserve">Nội dung nào dưới đây thuộc đối tượng nghiên cứu của </w:t>
      </w:r>
      <w:r w:rsidR="003548F3" w:rsidRPr="004F4FED">
        <w:rPr>
          <w:rFonts w:ascii="Times New Roman" w:hAnsi="Times New Roman"/>
          <w:color w:val="auto"/>
        </w:rPr>
        <w:t>h</w:t>
      </w:r>
      <w:r w:rsidRPr="004F4FED">
        <w:rPr>
          <w:rFonts w:ascii="Times New Roman" w:hAnsi="Times New Roman"/>
          <w:color w:val="auto"/>
        </w:rPr>
        <w:t>óa học?</w:t>
      </w:r>
    </w:p>
    <w:p w14:paraId="5EAD09C3" w14:textId="1C33AFBF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A. </w:t>
      </w:r>
      <w:r w:rsidRPr="004F4FED">
        <w:rPr>
          <w:rFonts w:ascii="Times New Roman" w:hAnsi="Times New Roman"/>
          <w:color w:val="auto"/>
        </w:rPr>
        <w:t>Sự vận chuyển của máu trong hệ tuần hoàn.</w:t>
      </w:r>
    </w:p>
    <w:p w14:paraId="2F5C53B6" w14:textId="05E9F766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B. </w:t>
      </w:r>
      <w:r w:rsidRPr="004F4FED">
        <w:rPr>
          <w:rFonts w:ascii="Times New Roman" w:hAnsi="Times New Roman"/>
          <w:color w:val="auto"/>
        </w:rPr>
        <w:t>Cấu tạo của chất và sự biến đổi của chất.</w:t>
      </w:r>
    </w:p>
    <w:p w14:paraId="040426BE" w14:textId="043BB071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 xml:space="preserve">C. </w:t>
      </w:r>
      <w:r w:rsidRPr="004F4FED">
        <w:rPr>
          <w:rFonts w:ascii="Times New Roman" w:hAnsi="Times New Roman"/>
          <w:color w:val="auto"/>
        </w:rPr>
        <w:t>Tốc độ của ánh sáng trong chân không.</w:t>
      </w:r>
    </w:p>
    <w:p w14:paraId="2E4EEE4A" w14:textId="00EC9F58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 xml:space="preserve">D. </w:t>
      </w:r>
      <w:r w:rsidRPr="004F4FED">
        <w:rPr>
          <w:rFonts w:ascii="Times New Roman" w:hAnsi="Times New Roman"/>
          <w:color w:val="auto"/>
        </w:rPr>
        <w:t>Sự tự quay của Trái Đất quanh trục riêng.</w:t>
      </w:r>
    </w:p>
    <w:p w14:paraId="0A1522DF" w14:textId="329E56C3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  <w:lang w:val="en-US"/>
        </w:rPr>
      </w:pPr>
      <w:r w:rsidRPr="004F4FED">
        <w:rPr>
          <w:rStyle w:val="Strong"/>
          <w:rFonts w:ascii="Times New Roman" w:hAnsi="Times New Roman"/>
          <w:color w:val="auto"/>
        </w:rPr>
        <w:t>Câu 2: </w:t>
      </w:r>
      <w:r w:rsidRPr="004F4FED">
        <w:rPr>
          <w:rFonts w:ascii="Times New Roman" w:hAnsi="Times New Roman"/>
          <w:color w:val="auto"/>
        </w:rPr>
        <w:t>Các hạt cấu tạo nên hạt nhân của hầu hết các nguyên tử là</w:t>
      </w:r>
    </w:p>
    <w:p w14:paraId="363FA27F" w14:textId="3BF55833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A.</w:t>
      </w:r>
      <w:r w:rsidRPr="004F4FED">
        <w:rPr>
          <w:rFonts w:ascii="Times New Roman" w:hAnsi="Times New Roman"/>
          <w:color w:val="auto"/>
        </w:rPr>
        <w:t> electron và neutron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B. </w:t>
      </w:r>
      <w:r w:rsidRPr="004F4FED">
        <w:rPr>
          <w:rFonts w:ascii="Times New Roman" w:hAnsi="Times New Roman"/>
          <w:color w:val="auto"/>
        </w:rPr>
        <w:t>proton và neutron.</w:t>
      </w:r>
    </w:p>
    <w:p w14:paraId="20D18219" w14:textId="217E5025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C.</w:t>
      </w:r>
      <w:r w:rsidRPr="004F4FED">
        <w:rPr>
          <w:rFonts w:ascii="Times New Roman" w:hAnsi="Times New Roman"/>
          <w:color w:val="auto"/>
        </w:rPr>
        <w:t> </w:t>
      </w:r>
      <w:r w:rsidR="00BA2493" w:rsidRPr="004F4FED">
        <w:rPr>
          <w:rFonts w:ascii="Times New Roman" w:hAnsi="Times New Roman"/>
          <w:color w:val="auto"/>
        </w:rPr>
        <w:t>pro</w:t>
      </w:r>
      <w:r w:rsidRPr="004F4FED">
        <w:rPr>
          <w:rFonts w:ascii="Times New Roman" w:hAnsi="Times New Roman"/>
          <w:color w:val="auto"/>
        </w:rPr>
        <w:t>ton và electron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D.</w:t>
      </w:r>
      <w:r w:rsidRPr="004F4FED">
        <w:rPr>
          <w:rFonts w:ascii="Times New Roman" w:hAnsi="Times New Roman"/>
          <w:color w:val="auto"/>
        </w:rPr>
        <w:t> electron, proton và neutron.</w:t>
      </w:r>
    </w:p>
    <w:p w14:paraId="2FBCFBBC" w14:textId="03BD4DFA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>Câu 3: </w:t>
      </w:r>
      <w:r w:rsidRPr="004F4FED">
        <w:rPr>
          <w:rFonts w:ascii="Times New Roman" w:hAnsi="Times New Roman"/>
          <w:color w:val="auto"/>
        </w:rPr>
        <w:t>Hình ảnh dưới đây là hình dạng của loại orbital nguyên tử nào?</w:t>
      </w:r>
    </w:p>
    <w:p w14:paraId="00122F85" w14:textId="77777777" w:rsidR="00140839" w:rsidRPr="004F4FED" w:rsidRDefault="00140839" w:rsidP="00B31BE0">
      <w:pPr>
        <w:pStyle w:val="a1"/>
        <w:spacing w:line="288" w:lineRule="auto"/>
        <w:jc w:val="center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noProof/>
          <w:color w:val="auto"/>
          <w:lang w:val="en-US" w:eastAsia="en-US"/>
        </w:rPr>
        <w:drawing>
          <wp:inline distT="0" distB="0" distL="0" distR="0" wp14:anchorId="7E208885" wp14:editId="1E55021F">
            <wp:extent cx="2200275" cy="1190625"/>
            <wp:effectExtent l="0" t="0" r="9525" b="9525"/>
            <wp:docPr id="766843606" name="Picture 3" descr="Đề thi Học kì 1 Hóa học 10 Chân trời sáng tạo có đáp án (10 đề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Đề thi Học kì 1 Hóa học 10 Chân trời sáng tạo có đáp án (10 đề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ED510" w14:textId="558DB6F0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A. </w:t>
      </w:r>
      <w:r w:rsidRPr="004F4FED">
        <w:rPr>
          <w:rFonts w:ascii="Times New Roman" w:hAnsi="Times New Roman"/>
          <w:color w:val="auto"/>
        </w:rPr>
        <w:t>Orbital s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B. </w:t>
      </w:r>
      <w:r w:rsidRPr="004F4FED">
        <w:rPr>
          <w:rFonts w:ascii="Times New Roman" w:hAnsi="Times New Roman"/>
          <w:color w:val="auto"/>
        </w:rPr>
        <w:t>Orbital p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C. </w:t>
      </w:r>
      <w:r w:rsidRPr="004F4FED">
        <w:rPr>
          <w:rFonts w:ascii="Times New Roman" w:hAnsi="Times New Roman"/>
          <w:color w:val="auto"/>
        </w:rPr>
        <w:t>Orbital d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D. </w:t>
      </w:r>
      <w:r w:rsidRPr="004F4FED">
        <w:rPr>
          <w:rFonts w:ascii="Times New Roman" w:hAnsi="Times New Roman"/>
          <w:color w:val="auto"/>
        </w:rPr>
        <w:t>Orbital f.</w:t>
      </w:r>
    </w:p>
    <w:p w14:paraId="63AA0B30" w14:textId="40CC6DED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>Câu 4: </w:t>
      </w:r>
      <w:r w:rsidR="00B469C7" w:rsidRPr="004F4FED">
        <w:rPr>
          <w:rFonts w:ascii="Times New Roman" w:hAnsi="Times New Roman"/>
          <w:color w:val="auto"/>
        </w:rPr>
        <w:t xml:space="preserve">Theo </w:t>
      </w:r>
      <w:r w:rsidR="00C15F7D" w:rsidRPr="004F4FED">
        <w:rPr>
          <w:rFonts w:ascii="Times New Roman" w:hAnsi="Times New Roman"/>
          <w:color w:val="auto"/>
        </w:rPr>
        <w:t>quy luật biến đổi</w:t>
      </w:r>
      <w:r w:rsidR="00B469C7" w:rsidRPr="004F4FED">
        <w:rPr>
          <w:rFonts w:ascii="Times New Roman" w:hAnsi="Times New Roman"/>
          <w:color w:val="auto"/>
        </w:rPr>
        <w:t xml:space="preserve"> tính </w:t>
      </w:r>
      <w:r w:rsidR="00C15F7D" w:rsidRPr="004F4FED">
        <w:rPr>
          <w:rFonts w:ascii="Times New Roman" w:hAnsi="Times New Roman"/>
          <w:color w:val="auto"/>
        </w:rPr>
        <w:t>kim loại</w:t>
      </w:r>
      <w:r w:rsidR="002E6ABA">
        <w:rPr>
          <w:rFonts w:ascii="Times New Roman" w:hAnsi="Times New Roman"/>
          <w:color w:val="auto"/>
        </w:rPr>
        <w:t xml:space="preserve">, </w:t>
      </w:r>
      <w:r w:rsidR="00C15F7D" w:rsidRPr="004F4FED">
        <w:rPr>
          <w:rFonts w:ascii="Times New Roman" w:hAnsi="Times New Roman"/>
          <w:color w:val="auto"/>
        </w:rPr>
        <w:t>nguyên tố nào sau đây có tính kim loại mạnh nhất?</w:t>
      </w:r>
    </w:p>
    <w:p w14:paraId="17CA02AE" w14:textId="19E42177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A. </w:t>
      </w:r>
      <w:r w:rsidR="00C15F7D" w:rsidRPr="004F4FED">
        <w:rPr>
          <w:rFonts w:ascii="Times New Roman" w:hAnsi="Times New Roman"/>
          <w:color w:val="auto"/>
        </w:rPr>
        <w:t>Cs</w:t>
      </w:r>
      <w:r w:rsidR="00444250" w:rsidRPr="004F4FED">
        <w:rPr>
          <w:rFonts w:ascii="Times New Roman" w:hAnsi="Times New Roman"/>
          <w:color w:val="auto"/>
        </w:rPr>
        <w:t>.</w:t>
      </w:r>
      <w:r w:rsidR="00444250"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B</w:t>
      </w:r>
      <w:r w:rsidRPr="004F4FED">
        <w:rPr>
          <w:rStyle w:val="Strong"/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> </w:t>
      </w:r>
      <w:r w:rsidR="00C15F7D" w:rsidRPr="004F4FED">
        <w:rPr>
          <w:rFonts w:ascii="Times New Roman" w:hAnsi="Times New Roman"/>
          <w:color w:val="auto"/>
        </w:rPr>
        <w:t>F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C</w:t>
      </w:r>
      <w:r w:rsidRPr="004F4FED">
        <w:rPr>
          <w:rStyle w:val="Strong"/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> </w:t>
      </w:r>
      <w:r w:rsidR="009C1853" w:rsidRPr="004F4FED">
        <w:rPr>
          <w:rFonts w:ascii="Times New Roman" w:hAnsi="Times New Roman"/>
          <w:color w:val="auto"/>
        </w:rPr>
        <w:t>Na</w:t>
      </w:r>
      <w:r w:rsidRPr="004F4FED">
        <w:rPr>
          <w:rFonts w:ascii="Times New Roman" w:hAnsi="Times New Roman"/>
          <w:color w:val="auto"/>
        </w:rPr>
        <w:t>.</w:t>
      </w:r>
      <w:r w:rsidR="00444250"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D</w:t>
      </w:r>
      <w:r w:rsidRPr="004F4FED">
        <w:rPr>
          <w:rStyle w:val="Strong"/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> </w:t>
      </w:r>
      <w:r w:rsidR="00C15F7D" w:rsidRPr="004F4FED">
        <w:rPr>
          <w:rFonts w:ascii="Times New Roman" w:hAnsi="Times New Roman"/>
          <w:color w:val="auto"/>
        </w:rPr>
        <w:t>I</w:t>
      </w:r>
      <w:r w:rsidRPr="004F4FED">
        <w:rPr>
          <w:rFonts w:ascii="Times New Roman" w:hAnsi="Times New Roman"/>
          <w:color w:val="auto"/>
        </w:rPr>
        <w:t>.</w:t>
      </w:r>
    </w:p>
    <w:p w14:paraId="588888F4" w14:textId="334D3EDA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>Câu 5: </w:t>
      </w:r>
      <w:r w:rsidRPr="004F4FED">
        <w:rPr>
          <w:rFonts w:ascii="Times New Roman" w:hAnsi="Times New Roman"/>
          <w:color w:val="auto"/>
        </w:rPr>
        <w:t xml:space="preserve">Nguyên tố </w:t>
      </w:r>
      <w:r w:rsidR="00204498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</w:rPr>
        <w:t xml:space="preserve"> </w:t>
      </w:r>
      <w:r w:rsidR="003639F5" w:rsidRPr="004F4FED">
        <w:rPr>
          <w:rFonts w:ascii="Times New Roman" w:hAnsi="Times New Roman"/>
          <w:color w:val="auto"/>
        </w:rPr>
        <w:t xml:space="preserve">(nitrogen) </w:t>
      </w:r>
      <w:r w:rsidR="00204498" w:rsidRPr="004F4FED">
        <w:rPr>
          <w:rFonts w:ascii="Times New Roman" w:hAnsi="Times New Roman"/>
          <w:color w:val="auto"/>
          <w:shd w:val="clear" w:color="auto" w:fill="FFFFFF"/>
        </w:rPr>
        <w:t>thuộc nhóm VA trong bảng tuần hoàn</w:t>
      </w:r>
      <w:r w:rsidRPr="004F4FED">
        <w:rPr>
          <w:rFonts w:ascii="Times New Roman" w:hAnsi="Times New Roman"/>
          <w:color w:val="auto"/>
        </w:rPr>
        <w:t xml:space="preserve">. Công thức hợp chất oxide ứng với hóa trị cao nhất của </w:t>
      </w:r>
      <w:r w:rsidR="00204498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</w:rPr>
        <w:t xml:space="preserve"> là</w:t>
      </w:r>
    </w:p>
    <w:p w14:paraId="431F0794" w14:textId="0695CC23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A. </w:t>
      </w:r>
      <w:r w:rsidR="00204498" w:rsidRPr="004F4FED">
        <w:rPr>
          <w:rFonts w:ascii="Times New Roman" w:hAnsi="Times New Roman"/>
          <w:color w:val="auto"/>
        </w:rPr>
        <w:t>N</w:t>
      </w:r>
      <w:r w:rsidR="00204498" w:rsidRPr="004F4FED">
        <w:rPr>
          <w:rFonts w:ascii="Times New Roman" w:hAnsi="Times New Roman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O</w:t>
      </w:r>
      <w:r w:rsidR="00204498" w:rsidRPr="004F4FED">
        <w:rPr>
          <w:rFonts w:ascii="Times New Roman" w:hAnsi="Times New Roman"/>
          <w:color w:val="auto"/>
          <w:vertAlign w:val="subscript"/>
        </w:rPr>
        <w:t>5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B. </w:t>
      </w:r>
      <w:r w:rsidR="00204498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O</w:t>
      </w:r>
      <w:r w:rsidRPr="004F4FED">
        <w:rPr>
          <w:rFonts w:ascii="Times New Roman" w:hAnsi="Times New Roman"/>
          <w:color w:val="auto"/>
          <w:vertAlign w:val="subscript"/>
        </w:rPr>
        <w:t>3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C. </w:t>
      </w:r>
      <w:r w:rsidR="00204498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O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D. </w:t>
      </w:r>
      <w:r w:rsidR="00204498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</w:rPr>
        <w:t>O</w:t>
      </w:r>
      <w:r w:rsidR="00204498" w:rsidRPr="004F4FED">
        <w:rPr>
          <w:rFonts w:ascii="Times New Roman" w:hAnsi="Times New Roman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.</w:t>
      </w:r>
    </w:p>
    <w:p w14:paraId="1AD00E6D" w14:textId="7ECC5CB2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 xml:space="preserve">Câu </w:t>
      </w:r>
      <w:r w:rsidR="002E1EC9" w:rsidRPr="004F4FED">
        <w:rPr>
          <w:rStyle w:val="Strong"/>
          <w:rFonts w:ascii="Times New Roman" w:hAnsi="Times New Roman"/>
          <w:color w:val="auto"/>
        </w:rPr>
        <w:t>6</w:t>
      </w:r>
      <w:r w:rsidRPr="004F4FED">
        <w:rPr>
          <w:rStyle w:val="Strong"/>
          <w:rFonts w:ascii="Times New Roman" w:hAnsi="Times New Roman"/>
          <w:color w:val="auto"/>
        </w:rPr>
        <w:t>: </w:t>
      </w:r>
      <w:r w:rsidRPr="004F4FED">
        <w:rPr>
          <w:rFonts w:ascii="Times New Roman" w:hAnsi="Times New Roman"/>
          <w:color w:val="auto"/>
        </w:rPr>
        <w:t>Trong các hợp chất sau đây, hợp chất nào có liên kết ion?</w:t>
      </w:r>
      <w:r w:rsidR="00391765" w:rsidRPr="004F4FED">
        <w:rPr>
          <w:rFonts w:ascii="Times New Roman" w:hAnsi="Times New Roman"/>
          <w:color w:val="auto"/>
        </w:rPr>
        <w:t xml:space="preserve"> </w:t>
      </w:r>
    </w:p>
    <w:p w14:paraId="0239FA59" w14:textId="7701CDDC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A. </w:t>
      </w:r>
      <w:r w:rsidRPr="004F4FED">
        <w:rPr>
          <w:rFonts w:ascii="Times New Roman" w:hAnsi="Times New Roman"/>
          <w:color w:val="auto"/>
        </w:rPr>
        <w:t>HCl.</w:t>
      </w:r>
      <w:r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B</w:t>
      </w:r>
      <w:r w:rsidRPr="004F4FED">
        <w:rPr>
          <w:rStyle w:val="Strong"/>
          <w:rFonts w:ascii="Times New Roman" w:hAnsi="Times New Roman"/>
          <w:color w:val="auto"/>
        </w:rPr>
        <w:t>. </w:t>
      </w:r>
      <w:r w:rsidRPr="004F4FED">
        <w:rPr>
          <w:rFonts w:ascii="Times New Roman" w:hAnsi="Times New Roman"/>
          <w:color w:val="auto"/>
        </w:rPr>
        <w:t>NaCl.</w:t>
      </w:r>
      <w:r w:rsidR="00444250" w:rsidRPr="004F4FED">
        <w:rPr>
          <w:rStyle w:val="Strong"/>
          <w:rFonts w:ascii="Times New Roman" w:hAnsi="Times New Roman"/>
          <w:color w:val="auto"/>
        </w:rPr>
        <w:t xml:space="preserve"> </w:t>
      </w:r>
      <w:r w:rsidR="00444250" w:rsidRPr="004F4FED">
        <w:rPr>
          <w:rStyle w:val="Strong"/>
          <w:rFonts w:ascii="Times New Roman" w:hAnsi="Times New Roman"/>
          <w:color w:val="auto"/>
        </w:rPr>
        <w:tab/>
        <w:t>C. </w:t>
      </w:r>
      <w:r w:rsidR="00444250" w:rsidRPr="004F4FED">
        <w:rPr>
          <w:rFonts w:ascii="Times New Roman" w:hAnsi="Times New Roman"/>
          <w:color w:val="auto"/>
        </w:rPr>
        <w:t>H</w:t>
      </w:r>
      <w:r w:rsidR="00444250" w:rsidRPr="004F4FED">
        <w:rPr>
          <w:rFonts w:ascii="Times New Roman" w:hAnsi="Times New Roman"/>
          <w:color w:val="auto"/>
          <w:vertAlign w:val="subscript"/>
        </w:rPr>
        <w:t>2</w:t>
      </w:r>
      <w:r w:rsidR="00444250" w:rsidRPr="004F4FED">
        <w:rPr>
          <w:rFonts w:ascii="Times New Roman" w:hAnsi="Times New Roman"/>
          <w:color w:val="auto"/>
        </w:rPr>
        <w:t>O.</w:t>
      </w:r>
      <w:r w:rsidR="00444250"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D. </w:t>
      </w:r>
      <w:r w:rsidR="00444250" w:rsidRPr="004F4FED">
        <w:rPr>
          <w:rFonts w:ascii="Times New Roman" w:hAnsi="Times New Roman"/>
          <w:color w:val="auto"/>
        </w:rPr>
        <w:t>NH</w:t>
      </w:r>
      <w:r w:rsidR="00444250" w:rsidRPr="004F4FED">
        <w:rPr>
          <w:rFonts w:ascii="Times New Roman" w:hAnsi="Times New Roman"/>
          <w:color w:val="auto"/>
          <w:vertAlign w:val="subscript"/>
        </w:rPr>
        <w:t>3</w:t>
      </w:r>
      <w:r w:rsidR="00444250" w:rsidRPr="004F4FED">
        <w:rPr>
          <w:rFonts w:ascii="Times New Roman" w:hAnsi="Times New Roman"/>
          <w:color w:val="auto"/>
        </w:rPr>
        <w:t>.</w:t>
      </w:r>
    </w:p>
    <w:p w14:paraId="5FC7C2E8" w14:textId="6A698CCC" w:rsidR="005B4D3A" w:rsidRPr="004F4FED" w:rsidRDefault="005B4D3A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>Câu 7: </w:t>
      </w:r>
      <w:r w:rsidRPr="004F4FED">
        <w:rPr>
          <w:rFonts w:ascii="Times New Roman" w:hAnsi="Times New Roman"/>
          <w:color w:val="auto"/>
        </w:rPr>
        <w:t xml:space="preserve">Trong bảng tuần hoàn, </w:t>
      </w:r>
      <w:r w:rsidR="003639F5" w:rsidRPr="004F4FED">
        <w:rPr>
          <w:rFonts w:ascii="Times New Roman" w:hAnsi="Times New Roman"/>
          <w:color w:val="auto"/>
        </w:rPr>
        <w:t xml:space="preserve">nguyên tử của </w:t>
      </w:r>
      <w:r w:rsidRPr="004F4FED">
        <w:rPr>
          <w:rFonts w:ascii="Times New Roman" w:hAnsi="Times New Roman"/>
          <w:color w:val="auto"/>
        </w:rPr>
        <w:t xml:space="preserve">nguyên tố </w:t>
      </w:r>
      <w:r w:rsidR="003639F5" w:rsidRPr="004F4FED">
        <w:rPr>
          <w:rFonts w:ascii="Times New Roman" w:hAnsi="Times New Roman"/>
          <w:color w:val="auto"/>
        </w:rPr>
        <w:t xml:space="preserve">nào </w:t>
      </w:r>
      <w:r w:rsidRPr="004F4FED">
        <w:rPr>
          <w:rFonts w:ascii="Times New Roman" w:hAnsi="Times New Roman"/>
          <w:color w:val="auto"/>
        </w:rPr>
        <w:t>có độ âm điện lớn nhất</w:t>
      </w:r>
      <w:r w:rsidR="003639F5" w:rsidRPr="004F4FED">
        <w:rPr>
          <w:rFonts w:ascii="Times New Roman" w:hAnsi="Times New Roman"/>
          <w:color w:val="auto"/>
        </w:rPr>
        <w:t>?</w:t>
      </w:r>
    </w:p>
    <w:p w14:paraId="0D8D1C9F" w14:textId="53FB0D99" w:rsidR="005B4D3A" w:rsidRPr="004F4FED" w:rsidRDefault="005B4D3A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ab/>
        <w:t>A. </w:t>
      </w:r>
      <w:r w:rsidRPr="004F4FED">
        <w:rPr>
          <w:rFonts w:ascii="Times New Roman" w:hAnsi="Times New Roman"/>
          <w:color w:val="auto"/>
        </w:rPr>
        <w:t>H. </w:t>
      </w:r>
      <w:r w:rsidRPr="004F4FED">
        <w:rPr>
          <w:rStyle w:val="Strong"/>
          <w:rFonts w:ascii="Times New Roman" w:hAnsi="Times New Roman"/>
          <w:color w:val="auto"/>
        </w:rPr>
        <w:t> </w:t>
      </w:r>
      <w:r w:rsidRPr="004F4FED">
        <w:rPr>
          <w:rStyle w:val="Strong"/>
          <w:rFonts w:ascii="Times New Roman" w:hAnsi="Times New Roman"/>
          <w:color w:val="auto"/>
        </w:rPr>
        <w:t> </w:t>
      </w:r>
      <w:r w:rsidRPr="004F4FED">
        <w:rPr>
          <w:rStyle w:val="Strong"/>
          <w:rFonts w:ascii="Times New Roman" w:hAnsi="Times New Roman"/>
          <w:color w:val="auto"/>
        </w:rPr>
        <w:tab/>
        <w:t>B. </w:t>
      </w:r>
      <w:r w:rsidRPr="004F4FED">
        <w:rPr>
          <w:rFonts w:ascii="Times New Roman" w:hAnsi="Times New Roman"/>
          <w:color w:val="auto"/>
        </w:rPr>
        <w:t>He. </w:t>
      </w:r>
      <w:r w:rsidRPr="004F4FED">
        <w:rPr>
          <w:rStyle w:val="Strong"/>
          <w:rFonts w:ascii="Times New Roman" w:hAnsi="Times New Roman"/>
          <w:color w:val="auto"/>
        </w:rPr>
        <w:t> </w:t>
      </w:r>
      <w:r w:rsidRPr="004F4FED">
        <w:rPr>
          <w:rStyle w:val="Strong"/>
          <w:rFonts w:ascii="Times New Roman" w:hAnsi="Times New Roman"/>
          <w:color w:val="auto"/>
        </w:rPr>
        <w:t> </w:t>
      </w:r>
      <w:r w:rsidRPr="004F4FED">
        <w:rPr>
          <w:rStyle w:val="Strong"/>
          <w:rFonts w:ascii="Times New Roman" w:hAnsi="Times New Roman"/>
          <w:color w:val="auto"/>
        </w:rPr>
        <w:tab/>
        <w:t>C. </w:t>
      </w:r>
      <w:r w:rsidRPr="004F4FED">
        <w:rPr>
          <w:rFonts w:ascii="Times New Roman" w:hAnsi="Times New Roman"/>
          <w:color w:val="auto"/>
        </w:rPr>
        <w:t>F.</w:t>
      </w:r>
      <w:r w:rsidRPr="004F4FED">
        <w:rPr>
          <w:rStyle w:val="Strong"/>
          <w:rFonts w:ascii="Times New Roman" w:hAnsi="Times New Roman"/>
          <w:color w:val="auto"/>
        </w:rPr>
        <w:t> </w:t>
      </w:r>
      <w:r w:rsidRPr="004F4FED">
        <w:rPr>
          <w:rStyle w:val="Strong"/>
          <w:rFonts w:ascii="Times New Roman" w:hAnsi="Times New Roman"/>
          <w:color w:val="auto"/>
        </w:rPr>
        <w:tab/>
        <w:t>D. </w:t>
      </w:r>
      <w:r w:rsidRPr="004F4FED">
        <w:rPr>
          <w:rFonts w:ascii="Times New Roman" w:hAnsi="Times New Roman"/>
          <w:color w:val="auto"/>
        </w:rPr>
        <w:t>Fe.</w:t>
      </w:r>
    </w:p>
    <w:p w14:paraId="00D52FBB" w14:textId="0B7D06EC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 xml:space="preserve">Câu </w:t>
      </w:r>
      <w:r w:rsidR="002E1EC9" w:rsidRPr="004F4FED">
        <w:rPr>
          <w:rStyle w:val="Strong"/>
          <w:rFonts w:ascii="Times New Roman" w:hAnsi="Times New Roman"/>
          <w:color w:val="auto"/>
        </w:rPr>
        <w:t>8</w:t>
      </w:r>
      <w:r w:rsidRPr="004F4FED">
        <w:rPr>
          <w:rStyle w:val="Strong"/>
          <w:rFonts w:ascii="Times New Roman" w:hAnsi="Times New Roman"/>
          <w:color w:val="auto"/>
        </w:rPr>
        <w:t>: </w:t>
      </w:r>
      <w:r w:rsidR="003639F5" w:rsidRPr="004F4FED">
        <w:rPr>
          <w:rStyle w:val="Strong"/>
          <w:rFonts w:ascii="Times New Roman" w:hAnsi="Times New Roman"/>
          <w:b w:val="0"/>
          <w:bCs w:val="0"/>
          <w:color w:val="auto"/>
        </w:rPr>
        <w:t>Trong phân tử c</w:t>
      </w:r>
      <w:r w:rsidRPr="004F4FED">
        <w:rPr>
          <w:rFonts w:ascii="Times New Roman" w:hAnsi="Times New Roman"/>
          <w:color w:val="auto"/>
        </w:rPr>
        <w:t>hất nào sau đây có liên kết cộng hóa trị không phân cực?</w:t>
      </w:r>
    </w:p>
    <w:p w14:paraId="2D0CF186" w14:textId="1548FDC6" w:rsidR="00140839" w:rsidRPr="004F4FED" w:rsidRDefault="0014083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A</w:t>
      </w:r>
      <w:r w:rsidRPr="004F4FED">
        <w:rPr>
          <w:rStyle w:val="Strong"/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> KCl.</w:t>
      </w:r>
      <w:r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B</w:t>
      </w:r>
      <w:r w:rsidRPr="004F4FED">
        <w:rPr>
          <w:rStyle w:val="Strong"/>
          <w:rFonts w:ascii="Times New Roman" w:hAnsi="Times New Roman"/>
          <w:color w:val="auto"/>
        </w:rPr>
        <w:t>. </w:t>
      </w:r>
      <w:r w:rsidRPr="004F4FED">
        <w:rPr>
          <w:rFonts w:ascii="Times New Roman" w:hAnsi="Times New Roman"/>
          <w:color w:val="auto"/>
        </w:rPr>
        <w:t>H</w:t>
      </w:r>
      <w:r w:rsidRPr="004F4FED">
        <w:rPr>
          <w:rFonts w:ascii="Times New Roman" w:hAnsi="Times New Roman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O.</w:t>
      </w:r>
      <w:r w:rsidRPr="004F4FED">
        <w:rPr>
          <w:rFonts w:ascii="Times New Roman" w:hAnsi="Times New Roman"/>
          <w:color w:val="auto"/>
        </w:rPr>
        <w:tab/>
      </w:r>
      <w:r w:rsidR="00444250" w:rsidRPr="004F4FED">
        <w:rPr>
          <w:rStyle w:val="Strong"/>
          <w:rFonts w:ascii="Times New Roman" w:hAnsi="Times New Roman"/>
          <w:color w:val="auto"/>
        </w:rPr>
        <w:t>C</w:t>
      </w:r>
      <w:r w:rsidRPr="004F4FED">
        <w:rPr>
          <w:rStyle w:val="Strong"/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> HF.</w:t>
      </w:r>
      <w:r w:rsidR="00444250" w:rsidRPr="004F4FED">
        <w:rPr>
          <w:rStyle w:val="Strong"/>
          <w:rFonts w:ascii="Times New Roman" w:hAnsi="Times New Roman"/>
          <w:color w:val="auto"/>
        </w:rPr>
        <w:t xml:space="preserve"> </w:t>
      </w:r>
      <w:r w:rsidR="00444250" w:rsidRPr="004F4FED">
        <w:rPr>
          <w:rStyle w:val="Strong"/>
          <w:rFonts w:ascii="Times New Roman" w:hAnsi="Times New Roman"/>
          <w:color w:val="auto"/>
        </w:rPr>
        <w:tab/>
        <w:t>D. </w:t>
      </w:r>
      <w:r w:rsidR="003548F3" w:rsidRPr="004F4FED">
        <w:rPr>
          <w:rFonts w:ascii="Times New Roman" w:hAnsi="Times New Roman"/>
          <w:color w:val="auto"/>
        </w:rPr>
        <w:t>H</w:t>
      </w:r>
      <w:r w:rsidR="00444250" w:rsidRPr="004F4FED">
        <w:rPr>
          <w:rFonts w:ascii="Times New Roman" w:hAnsi="Times New Roman"/>
          <w:color w:val="auto"/>
          <w:vertAlign w:val="subscript"/>
        </w:rPr>
        <w:t>2</w:t>
      </w:r>
      <w:r w:rsidR="00444250" w:rsidRPr="004F4FED">
        <w:rPr>
          <w:rFonts w:ascii="Times New Roman" w:hAnsi="Times New Roman"/>
          <w:color w:val="auto"/>
        </w:rPr>
        <w:t>.</w:t>
      </w:r>
    </w:p>
    <w:p w14:paraId="33FB6ADF" w14:textId="04AA459B" w:rsidR="002E1EC9" w:rsidRPr="004F4FED" w:rsidRDefault="002E1EC9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b/>
          <w:color w:val="auto"/>
        </w:rPr>
        <w:t xml:space="preserve">Câu </w:t>
      </w:r>
      <w:r w:rsidR="003532D6" w:rsidRPr="004F4FED">
        <w:rPr>
          <w:rFonts w:ascii="Times New Roman" w:hAnsi="Times New Roman"/>
          <w:b/>
          <w:color w:val="auto"/>
        </w:rPr>
        <w:t>9</w:t>
      </w:r>
      <w:r w:rsidRPr="004F4FED">
        <w:rPr>
          <w:rFonts w:ascii="Times New Roman" w:hAnsi="Times New Roman"/>
          <w:b/>
          <w:color w:val="auto"/>
        </w:rPr>
        <w:t xml:space="preserve">: </w:t>
      </w:r>
      <w:r w:rsidRPr="004F4FED">
        <w:rPr>
          <w:rFonts w:ascii="Times New Roman" w:hAnsi="Times New Roman"/>
          <w:bCs/>
          <w:color w:val="auto"/>
        </w:rPr>
        <w:t>Nguyên tố K</w:t>
      </w:r>
      <w:r w:rsidR="00262CF0" w:rsidRPr="004F4FED">
        <w:rPr>
          <w:rFonts w:ascii="Times New Roman" w:hAnsi="Times New Roman"/>
          <w:bCs/>
          <w:color w:val="auto"/>
        </w:rPr>
        <w:t xml:space="preserve"> (</w:t>
      </w:r>
      <w:r w:rsidR="00074779">
        <w:rPr>
          <w:rFonts w:ascii="Times New Roman" w:hAnsi="Times New Roman"/>
          <w:color w:val="auto"/>
        </w:rPr>
        <w:t>p</w:t>
      </w:r>
      <w:r w:rsidR="003548F3" w:rsidRPr="004F4FED">
        <w:rPr>
          <w:rFonts w:ascii="Times New Roman" w:hAnsi="Times New Roman"/>
          <w:color w:val="auto"/>
        </w:rPr>
        <w:t>otassium)</w:t>
      </w:r>
      <w:r w:rsidRPr="004F4FED">
        <w:rPr>
          <w:rFonts w:ascii="Times New Roman" w:hAnsi="Times New Roman"/>
          <w:bCs/>
          <w:color w:val="auto"/>
        </w:rPr>
        <w:t xml:space="preserve"> có </w:t>
      </w:r>
      <w:r w:rsidR="00C47C93" w:rsidRPr="004F4FED">
        <w:rPr>
          <w:rFonts w:ascii="Times New Roman" w:hAnsi="Times New Roman"/>
          <w:bCs/>
          <w:color w:val="auto"/>
        </w:rPr>
        <w:t>Z =</w:t>
      </w:r>
      <w:r w:rsidRPr="004F4FED">
        <w:rPr>
          <w:rFonts w:ascii="Times New Roman" w:hAnsi="Times New Roman"/>
          <w:bCs/>
          <w:color w:val="auto"/>
        </w:rPr>
        <w:t xml:space="preserve"> 19. Phát biểu </w:t>
      </w:r>
      <w:r w:rsidR="00F26BC3" w:rsidRPr="004F4FED">
        <w:rPr>
          <w:rFonts w:ascii="Times New Roman" w:hAnsi="Times New Roman"/>
          <w:bCs/>
          <w:color w:val="auto"/>
        </w:rPr>
        <w:t xml:space="preserve">nào </w:t>
      </w:r>
      <w:r w:rsidRPr="004F4FED">
        <w:rPr>
          <w:rFonts w:ascii="Times New Roman" w:hAnsi="Times New Roman"/>
          <w:bCs/>
          <w:color w:val="auto"/>
        </w:rPr>
        <w:t xml:space="preserve">sau đây </w:t>
      </w:r>
      <w:r w:rsidRPr="004F4FED">
        <w:rPr>
          <w:rFonts w:ascii="Times New Roman" w:hAnsi="Times New Roman"/>
          <w:b/>
          <w:color w:val="auto"/>
        </w:rPr>
        <w:t>không</w:t>
      </w:r>
      <w:r w:rsidRPr="004F4FED">
        <w:rPr>
          <w:rFonts w:ascii="Times New Roman" w:hAnsi="Times New Roman"/>
          <w:bCs/>
          <w:color w:val="auto"/>
        </w:rPr>
        <w:t xml:space="preserve"> đúng?</w:t>
      </w:r>
    </w:p>
    <w:p w14:paraId="5C4F2FC8" w14:textId="13679936" w:rsidR="002E1EC9" w:rsidRPr="004F4FED" w:rsidRDefault="002E1EC9" w:rsidP="00B31BE0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</w:rPr>
      </w:pPr>
      <w:r w:rsidRPr="004F4FED">
        <w:rPr>
          <w:rFonts w:ascii="Times New Roman" w:hAnsi="Times New Roman"/>
          <w:b/>
          <w:color w:val="auto"/>
        </w:rPr>
        <w:tab/>
        <w:t>A</w:t>
      </w:r>
      <w:r w:rsidRPr="004F4FED">
        <w:rPr>
          <w:rFonts w:ascii="Times New Roman" w:hAnsi="Times New Roman"/>
          <w:bCs/>
          <w:color w:val="auto"/>
        </w:rPr>
        <w:t xml:space="preserve">. </w:t>
      </w:r>
      <w:r w:rsidR="00C47C93" w:rsidRPr="004F4FED">
        <w:rPr>
          <w:rFonts w:ascii="Times New Roman" w:hAnsi="Times New Roman"/>
          <w:bCs/>
          <w:color w:val="auto"/>
        </w:rPr>
        <w:t>V</w:t>
      </w:r>
      <w:r w:rsidRPr="004F4FED">
        <w:rPr>
          <w:rFonts w:ascii="Times New Roman" w:hAnsi="Times New Roman"/>
          <w:bCs/>
          <w:color w:val="auto"/>
        </w:rPr>
        <w:t xml:space="preserve">ỏ nguyên tử K </w:t>
      </w:r>
      <w:r w:rsidR="00C47C93" w:rsidRPr="004F4FED">
        <w:rPr>
          <w:rFonts w:ascii="Times New Roman" w:hAnsi="Times New Roman"/>
          <w:bCs/>
          <w:color w:val="auto"/>
        </w:rPr>
        <w:t>có</w:t>
      </w:r>
      <w:r w:rsidRPr="004F4FED">
        <w:rPr>
          <w:rFonts w:ascii="Times New Roman" w:hAnsi="Times New Roman"/>
          <w:bCs/>
          <w:color w:val="auto"/>
        </w:rPr>
        <w:t xml:space="preserve"> 19</w:t>
      </w:r>
      <w:r w:rsidR="00C47C93" w:rsidRPr="004F4FED">
        <w:rPr>
          <w:rFonts w:ascii="Times New Roman" w:hAnsi="Times New Roman"/>
          <w:bCs/>
          <w:color w:val="auto"/>
        </w:rPr>
        <w:t xml:space="preserve"> electron</w:t>
      </w:r>
      <w:r w:rsidRPr="004F4FED">
        <w:rPr>
          <w:rFonts w:ascii="Times New Roman" w:hAnsi="Times New Roman"/>
          <w:bCs/>
          <w:color w:val="auto"/>
        </w:rPr>
        <w:t>.</w:t>
      </w:r>
      <w:r w:rsidR="00C47C93" w:rsidRPr="004F4FED">
        <w:rPr>
          <w:rFonts w:ascii="Times New Roman" w:hAnsi="Times New Roman"/>
          <w:bCs/>
          <w:color w:val="auto"/>
        </w:rPr>
        <w:tab/>
      </w:r>
      <w:r w:rsidRPr="004F4FED">
        <w:rPr>
          <w:rFonts w:ascii="Times New Roman" w:hAnsi="Times New Roman"/>
          <w:b/>
          <w:color w:val="auto"/>
        </w:rPr>
        <w:t>B</w:t>
      </w:r>
      <w:r w:rsidRPr="004F4FED">
        <w:rPr>
          <w:rFonts w:ascii="Times New Roman" w:hAnsi="Times New Roman"/>
          <w:bCs/>
          <w:color w:val="auto"/>
        </w:rPr>
        <w:t>. Vỏ nguyên tử K có 4 lớp electron</w:t>
      </w:r>
      <w:r w:rsidR="00177996" w:rsidRPr="004F4FED">
        <w:rPr>
          <w:rFonts w:ascii="Times New Roman" w:hAnsi="Times New Roman"/>
          <w:bCs/>
          <w:color w:val="auto"/>
        </w:rPr>
        <w:t>.</w:t>
      </w:r>
    </w:p>
    <w:p w14:paraId="0734A043" w14:textId="2413E8BD" w:rsidR="00177996" w:rsidRPr="004F4FED" w:rsidRDefault="002E1EC9" w:rsidP="00B31BE0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</w:rPr>
      </w:pPr>
      <w:r w:rsidRPr="004F4FED">
        <w:rPr>
          <w:rFonts w:ascii="Times New Roman" w:hAnsi="Times New Roman"/>
          <w:b/>
          <w:color w:val="auto"/>
        </w:rPr>
        <w:tab/>
      </w:r>
      <w:r w:rsidR="00624C0D" w:rsidRPr="004F4FED">
        <w:rPr>
          <w:rFonts w:ascii="Times New Roman" w:hAnsi="Times New Roman"/>
          <w:b/>
          <w:color w:val="auto"/>
        </w:rPr>
        <w:t>C</w:t>
      </w:r>
      <w:r w:rsidRPr="004F4FED">
        <w:rPr>
          <w:rFonts w:ascii="Times New Roman" w:hAnsi="Times New Roman"/>
          <w:bCs/>
          <w:color w:val="auto"/>
        </w:rPr>
        <w:t xml:space="preserve">. </w:t>
      </w:r>
      <w:r w:rsidR="003548F3" w:rsidRPr="004F4FED">
        <w:rPr>
          <w:rFonts w:ascii="Times New Roman" w:hAnsi="Times New Roman"/>
          <w:bCs/>
          <w:color w:val="auto"/>
        </w:rPr>
        <w:t>K là nguyên tố phi kim</w:t>
      </w:r>
      <w:r w:rsidR="00C47C93" w:rsidRPr="004F4FED">
        <w:rPr>
          <w:rFonts w:ascii="Times New Roman" w:hAnsi="Times New Roman"/>
          <w:bCs/>
          <w:color w:val="auto"/>
        </w:rPr>
        <w:t>.</w:t>
      </w:r>
      <w:r w:rsidR="00177996" w:rsidRPr="004F4FED">
        <w:rPr>
          <w:rFonts w:ascii="Times New Roman" w:hAnsi="Times New Roman"/>
          <w:b/>
          <w:color w:val="auto"/>
        </w:rPr>
        <w:tab/>
      </w:r>
      <w:r w:rsidR="00624C0D" w:rsidRPr="004F4FED">
        <w:rPr>
          <w:rFonts w:ascii="Times New Roman" w:hAnsi="Times New Roman"/>
          <w:b/>
          <w:color w:val="auto"/>
        </w:rPr>
        <w:t xml:space="preserve">D. </w:t>
      </w:r>
      <w:r w:rsidR="00C47C93" w:rsidRPr="004F4FED">
        <w:rPr>
          <w:rFonts w:ascii="Times New Roman" w:hAnsi="Times New Roman"/>
          <w:bCs/>
          <w:color w:val="auto"/>
        </w:rPr>
        <w:t>K là nguyên tố kim loại</w:t>
      </w:r>
      <w:r w:rsidR="00624C0D" w:rsidRPr="004F4FED">
        <w:rPr>
          <w:rFonts w:ascii="Times New Roman" w:hAnsi="Times New Roman"/>
          <w:bCs/>
          <w:color w:val="auto"/>
        </w:rPr>
        <w:t>.</w:t>
      </w:r>
    </w:p>
    <w:p w14:paraId="2D2B9BC3" w14:textId="326B2770" w:rsidR="003532D6" w:rsidRPr="004F4FED" w:rsidRDefault="003532D6" w:rsidP="00B31BE0">
      <w:pPr>
        <w:pStyle w:val="a1"/>
        <w:spacing w:line="288" w:lineRule="auto"/>
        <w:rPr>
          <w:rFonts w:ascii="Times New Roman" w:hAnsi="Times New Roman"/>
          <w:color w:val="auto"/>
          <w:spacing w:val="2"/>
        </w:rPr>
      </w:pPr>
      <w:r w:rsidRPr="004F4FED">
        <w:rPr>
          <w:rFonts w:ascii="Times New Roman" w:hAnsi="Times New Roman"/>
          <w:b/>
          <w:color w:val="auto"/>
          <w:spacing w:val="2"/>
        </w:rPr>
        <w:lastRenderedPageBreak/>
        <w:t>Câu 10:</w:t>
      </w:r>
      <w:r w:rsidRPr="004F4FED">
        <w:rPr>
          <w:rFonts w:ascii="Times New Roman" w:hAnsi="Times New Roman"/>
          <w:color w:val="auto"/>
          <w:spacing w:val="2"/>
        </w:rPr>
        <w:t xml:space="preserve"> Cấu hình electron nguyên tử của nguyên tố X là 1s</w:t>
      </w:r>
      <w:r w:rsidRPr="004F4FED">
        <w:rPr>
          <w:rFonts w:ascii="Times New Roman" w:hAnsi="Times New Roman"/>
          <w:color w:val="auto"/>
          <w:spacing w:val="2"/>
          <w:vertAlign w:val="superscript"/>
        </w:rPr>
        <w:t>2</w:t>
      </w:r>
      <w:r w:rsidRPr="004F4FED">
        <w:rPr>
          <w:rFonts w:ascii="Times New Roman" w:hAnsi="Times New Roman"/>
          <w:color w:val="auto"/>
          <w:spacing w:val="2"/>
        </w:rPr>
        <w:t>2s</w:t>
      </w:r>
      <w:r w:rsidRPr="004F4FED">
        <w:rPr>
          <w:rFonts w:ascii="Times New Roman" w:hAnsi="Times New Roman"/>
          <w:color w:val="auto"/>
          <w:spacing w:val="2"/>
          <w:vertAlign w:val="superscript"/>
        </w:rPr>
        <w:t>2</w:t>
      </w:r>
      <w:r w:rsidRPr="004F4FED">
        <w:rPr>
          <w:rFonts w:ascii="Times New Roman" w:hAnsi="Times New Roman"/>
          <w:color w:val="auto"/>
          <w:spacing w:val="2"/>
        </w:rPr>
        <w:t>2p</w:t>
      </w:r>
      <w:r w:rsidRPr="004F4FED">
        <w:rPr>
          <w:rFonts w:ascii="Times New Roman" w:hAnsi="Times New Roman"/>
          <w:color w:val="auto"/>
          <w:spacing w:val="2"/>
          <w:vertAlign w:val="superscript"/>
        </w:rPr>
        <w:t>6</w:t>
      </w:r>
      <w:r w:rsidRPr="004F4FED">
        <w:rPr>
          <w:rFonts w:ascii="Times New Roman" w:hAnsi="Times New Roman"/>
          <w:color w:val="auto"/>
          <w:spacing w:val="2"/>
        </w:rPr>
        <w:t>3s</w:t>
      </w:r>
      <w:r w:rsidRPr="004F4FED">
        <w:rPr>
          <w:rFonts w:ascii="Times New Roman" w:hAnsi="Times New Roman"/>
          <w:color w:val="auto"/>
          <w:spacing w:val="2"/>
          <w:vertAlign w:val="superscript"/>
        </w:rPr>
        <w:t>2</w:t>
      </w:r>
      <w:r w:rsidRPr="004F4FED">
        <w:rPr>
          <w:rFonts w:ascii="Times New Roman" w:hAnsi="Times New Roman"/>
          <w:color w:val="auto"/>
          <w:spacing w:val="2"/>
        </w:rPr>
        <w:t>3p</w:t>
      </w:r>
      <w:r w:rsidRPr="004F4FED">
        <w:rPr>
          <w:rFonts w:ascii="Times New Roman" w:hAnsi="Times New Roman"/>
          <w:color w:val="auto"/>
          <w:spacing w:val="2"/>
          <w:vertAlign w:val="superscript"/>
        </w:rPr>
        <w:t>3</w:t>
      </w:r>
      <w:r w:rsidRPr="004F4FED">
        <w:rPr>
          <w:rFonts w:ascii="Times New Roman" w:hAnsi="Times New Roman"/>
          <w:color w:val="auto"/>
          <w:spacing w:val="2"/>
        </w:rPr>
        <w:t>. Trong bảng tuần hoàn, X thuộc</w:t>
      </w:r>
    </w:p>
    <w:p w14:paraId="7D0352D7" w14:textId="77777777" w:rsidR="003532D6" w:rsidRPr="004F4FED" w:rsidRDefault="003532D6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b/>
          <w:color w:val="auto"/>
        </w:rPr>
        <w:tab/>
        <w:t xml:space="preserve">A. </w:t>
      </w:r>
      <w:r w:rsidRPr="004F4FED">
        <w:rPr>
          <w:rFonts w:ascii="Times New Roman" w:hAnsi="Times New Roman"/>
          <w:color w:val="auto"/>
        </w:rPr>
        <w:t>chu kì 2, nhóm IIIA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Fonts w:ascii="Times New Roman" w:hAnsi="Times New Roman"/>
          <w:b/>
          <w:color w:val="auto"/>
        </w:rPr>
        <w:t xml:space="preserve">B. </w:t>
      </w:r>
      <w:r w:rsidRPr="004F4FED">
        <w:rPr>
          <w:rFonts w:ascii="Times New Roman" w:hAnsi="Times New Roman"/>
          <w:color w:val="auto"/>
        </w:rPr>
        <w:t>chu kì 2, nhóm VA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Fonts w:ascii="Times New Roman" w:hAnsi="Times New Roman"/>
          <w:color w:val="auto"/>
        </w:rPr>
        <w:tab/>
      </w:r>
    </w:p>
    <w:p w14:paraId="038DFB7E" w14:textId="77777777" w:rsidR="003532D6" w:rsidRPr="004F4FED" w:rsidRDefault="003532D6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b/>
          <w:color w:val="auto"/>
        </w:rPr>
        <w:tab/>
        <w:t xml:space="preserve">C. </w:t>
      </w:r>
      <w:r w:rsidRPr="004F4FED">
        <w:rPr>
          <w:rFonts w:ascii="Times New Roman" w:hAnsi="Times New Roman"/>
          <w:color w:val="auto"/>
        </w:rPr>
        <w:t>chu kì 3, nhóm IIIA.</w:t>
      </w:r>
      <w:r w:rsidRPr="004F4FED">
        <w:rPr>
          <w:rFonts w:ascii="Times New Roman" w:hAnsi="Times New Roman"/>
          <w:b/>
          <w:color w:val="auto"/>
        </w:rPr>
        <w:t xml:space="preserve"> </w:t>
      </w:r>
      <w:r w:rsidRPr="004F4FED">
        <w:rPr>
          <w:rFonts w:ascii="Times New Roman" w:hAnsi="Times New Roman"/>
          <w:b/>
          <w:color w:val="auto"/>
        </w:rPr>
        <w:tab/>
      </w:r>
      <w:r w:rsidRPr="004F4FED">
        <w:rPr>
          <w:rFonts w:ascii="Times New Roman" w:hAnsi="Times New Roman"/>
          <w:b/>
          <w:color w:val="auto"/>
        </w:rPr>
        <w:tab/>
        <w:t xml:space="preserve">D. </w:t>
      </w:r>
      <w:r w:rsidRPr="004F4FED">
        <w:rPr>
          <w:rFonts w:ascii="Times New Roman" w:hAnsi="Times New Roman"/>
          <w:color w:val="auto"/>
        </w:rPr>
        <w:t>chu kì 3, nhóm VA.</w:t>
      </w:r>
      <w:r w:rsidRPr="004F4FED">
        <w:rPr>
          <w:rFonts w:ascii="Times New Roman" w:hAnsi="Times New Roman"/>
          <w:color w:val="auto"/>
        </w:rPr>
        <w:tab/>
      </w:r>
    </w:p>
    <w:p w14:paraId="31E4A967" w14:textId="4A5AF7AB" w:rsidR="00624C0D" w:rsidRPr="004F4FED" w:rsidRDefault="00624C0D" w:rsidP="00B31BE0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>Câu 11: </w:t>
      </w:r>
      <w:r w:rsidR="00C47C93" w:rsidRPr="004F4FED">
        <w:rPr>
          <w:rFonts w:ascii="Times New Roman" w:hAnsi="Times New Roman"/>
          <w:color w:val="auto"/>
        </w:rPr>
        <w:t xml:space="preserve">Trong phân tử chất nào sau đây </w:t>
      </w:r>
      <w:r w:rsidR="00C47C93" w:rsidRPr="004F4FED">
        <w:rPr>
          <w:rFonts w:ascii="Times New Roman" w:hAnsi="Times New Roman"/>
          <w:b/>
          <w:bCs/>
          <w:color w:val="auto"/>
        </w:rPr>
        <w:t>không</w:t>
      </w:r>
      <w:r w:rsidR="00C47C93" w:rsidRPr="004F4FED">
        <w:rPr>
          <w:rFonts w:ascii="Times New Roman" w:hAnsi="Times New Roman"/>
          <w:color w:val="auto"/>
        </w:rPr>
        <w:t xml:space="preserve"> chứa liên kết pi (</w:t>
      </w:r>
      <w:r w:rsidR="00C47C93" w:rsidRPr="004F4FED">
        <w:rPr>
          <w:rFonts w:ascii="Times New Roman" w:hAnsi="Times New Roman"/>
          <w:color w:val="auto"/>
        </w:rPr>
        <w:sym w:font="Symbol" w:char="F070"/>
      </w:r>
      <w:r w:rsidR="00C47C93" w:rsidRPr="004F4FED">
        <w:rPr>
          <w:rFonts w:ascii="Times New Roman" w:hAnsi="Times New Roman"/>
          <w:color w:val="auto"/>
        </w:rPr>
        <w:t>)?</w:t>
      </w:r>
    </w:p>
    <w:p w14:paraId="2C43A57E" w14:textId="135BED4D" w:rsidR="00624C0D" w:rsidRPr="004F4FED" w:rsidRDefault="00624C0D" w:rsidP="00B31BE0">
      <w:pPr>
        <w:pStyle w:val="a1"/>
        <w:spacing w:line="288" w:lineRule="auto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A. </w:t>
      </w:r>
      <w:r w:rsidR="00C47C93" w:rsidRPr="004F4FED">
        <w:rPr>
          <w:rFonts w:ascii="Times New Roman" w:hAnsi="Times New Roman"/>
          <w:color w:val="auto"/>
        </w:rPr>
        <w:t>O=C=O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B. </w:t>
      </w:r>
      <w:r w:rsidR="00C47C93" w:rsidRPr="004F4FED">
        <w:rPr>
          <w:rFonts w:ascii="Times New Roman" w:hAnsi="Times New Roman"/>
          <w:color w:val="auto"/>
        </w:rPr>
        <w:t>CH</w:t>
      </w:r>
      <w:r w:rsidR="00C47C93" w:rsidRPr="004F4FED">
        <w:rPr>
          <w:rFonts w:ascii="Times New Roman" w:hAnsi="Times New Roman"/>
          <w:color w:val="auto"/>
          <w:vertAlign w:val="subscript"/>
        </w:rPr>
        <w:t>2</w:t>
      </w:r>
      <w:r w:rsidR="00C47C93" w:rsidRPr="004F4FED">
        <w:rPr>
          <w:rFonts w:ascii="Times New Roman" w:hAnsi="Times New Roman"/>
          <w:color w:val="auto"/>
        </w:rPr>
        <w:t>=CH</w:t>
      </w:r>
      <w:r w:rsidR="00C47C93" w:rsidRPr="004F4FED">
        <w:rPr>
          <w:rFonts w:ascii="Times New Roman" w:hAnsi="Times New Roman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Fonts w:ascii="Times New Roman" w:hAnsi="Times New Roman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C. </w:t>
      </w:r>
      <w:r w:rsidR="00C47C93" w:rsidRPr="004F4FED">
        <w:rPr>
          <w:rFonts w:ascii="Times New Roman" w:hAnsi="Times New Roman"/>
          <w:color w:val="auto"/>
        </w:rPr>
        <w:t>N</w:t>
      </w:r>
      <w:r w:rsidR="00C47C93" w:rsidRPr="004F4FED">
        <w:rPr>
          <w:rFonts w:ascii="Times New Roman" w:hAnsi="Times New Roman"/>
          <w:color w:val="auto"/>
        </w:rPr>
        <w:sym w:font="Symbol" w:char="F0BA"/>
      </w:r>
      <w:r w:rsidR="00C47C93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Style w:val="Strong"/>
          <w:rFonts w:ascii="Times New Roman" w:hAnsi="Times New Roman"/>
          <w:color w:val="auto"/>
        </w:rPr>
        <w:t xml:space="preserve"> </w:t>
      </w:r>
      <w:r w:rsidRPr="004F4FED">
        <w:rPr>
          <w:rStyle w:val="Strong"/>
          <w:rFonts w:ascii="Times New Roman" w:hAnsi="Times New Roman"/>
          <w:color w:val="auto"/>
        </w:rPr>
        <w:tab/>
        <w:t>D. </w:t>
      </w:r>
      <w:r w:rsidR="00C47C93" w:rsidRPr="004F4FED">
        <w:rPr>
          <w:rFonts w:ascii="Times New Roman" w:hAnsi="Times New Roman"/>
          <w:color w:val="auto"/>
        </w:rPr>
        <w:t>H-Cl</w:t>
      </w:r>
      <w:r w:rsidRPr="004F4FED">
        <w:rPr>
          <w:rFonts w:ascii="Times New Roman" w:hAnsi="Times New Roman"/>
          <w:color w:val="auto"/>
        </w:rPr>
        <w:t>.</w:t>
      </w:r>
    </w:p>
    <w:p w14:paraId="1355ACF7" w14:textId="059197E1" w:rsidR="005B4D3A" w:rsidRPr="004F4FED" w:rsidRDefault="005B4D3A" w:rsidP="00B31BE0">
      <w:pPr>
        <w:pStyle w:val="a1"/>
        <w:spacing w:line="288" w:lineRule="auto"/>
        <w:rPr>
          <w:rStyle w:val="Strong"/>
          <w:rFonts w:ascii="Times New Roman" w:hAnsi="Times New Roman"/>
          <w:b w:val="0"/>
          <w:bCs w:val="0"/>
          <w:color w:val="auto"/>
        </w:rPr>
      </w:pPr>
      <w:r w:rsidRPr="004F4FED">
        <w:rPr>
          <w:rStyle w:val="Strong"/>
          <w:rFonts w:ascii="Times New Roman" w:hAnsi="Times New Roman"/>
          <w:color w:val="auto"/>
        </w:rPr>
        <w:t>Câu 12</w:t>
      </w:r>
      <w:r w:rsidR="003548F3" w:rsidRPr="004F4FED">
        <w:rPr>
          <w:rStyle w:val="Strong"/>
          <w:rFonts w:ascii="Times New Roman" w:hAnsi="Times New Roman"/>
          <w:color w:val="auto"/>
        </w:rPr>
        <w:t>:</w:t>
      </w:r>
      <w:r w:rsidR="00712706" w:rsidRPr="004F4FED">
        <w:rPr>
          <w:rStyle w:val="Strong"/>
          <w:rFonts w:ascii="Times New Roman" w:hAnsi="Times New Roman"/>
          <w:color w:val="auto"/>
        </w:rPr>
        <w:t xml:space="preserve"> 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H</w:t>
      </w:r>
      <w:r w:rsidR="003548F3" w:rsidRPr="004F4FED">
        <w:rPr>
          <w:rStyle w:val="Strong"/>
          <w:rFonts w:ascii="Times New Roman" w:hAnsi="Times New Roman"/>
          <w:b w:val="0"/>
          <w:bCs w:val="0"/>
          <w:color w:val="auto"/>
        </w:rPr>
        <w:t>ydroxide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 xml:space="preserve"> 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nào sau đây có tính base mạnh nhất?</w:t>
      </w:r>
    </w:p>
    <w:p w14:paraId="1EFFF26A" w14:textId="1E7002D9" w:rsidR="002E1EC9" w:rsidRPr="004F4FED" w:rsidRDefault="005B4D3A" w:rsidP="00B31BE0">
      <w:pPr>
        <w:pStyle w:val="a1"/>
        <w:spacing w:line="288" w:lineRule="auto"/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</w:pP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A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 xml:space="preserve">. 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Mg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>(OH)</w:t>
      </w:r>
      <w:r w:rsidRPr="004F4FED"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  <w:t>2</w:t>
      </w:r>
      <w:r w:rsidRPr="004F4FED">
        <w:rPr>
          <w:rFonts w:ascii="Times New Roman" w:hAnsi="Times New Roman"/>
          <w:color w:val="auto"/>
        </w:rPr>
        <w:t>.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B.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 xml:space="preserve"> 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H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  <w:t>2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SO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  <w:t>4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>.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ab/>
      </w:r>
      <w:r w:rsidRPr="004F4FED">
        <w:rPr>
          <w:rStyle w:val="Strong"/>
          <w:rFonts w:ascii="Times New Roman" w:hAnsi="Times New Roman"/>
          <w:color w:val="auto"/>
        </w:rPr>
        <w:t>C.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 xml:space="preserve"> 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NaOH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>.</w:t>
      </w:r>
      <w:r w:rsidRPr="004F4FED"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  <w:tab/>
      </w:r>
      <w:r w:rsidRPr="004F4FED">
        <w:rPr>
          <w:rStyle w:val="Strong"/>
          <w:rFonts w:ascii="Times New Roman" w:hAnsi="Times New Roman"/>
          <w:color w:val="auto"/>
        </w:rPr>
        <w:t>D.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 xml:space="preserve"> 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H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  <w:t>3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</w:rPr>
        <w:t>PO</w:t>
      </w:r>
      <w:r w:rsidR="00712706" w:rsidRPr="004F4FED">
        <w:rPr>
          <w:rStyle w:val="Strong"/>
          <w:rFonts w:ascii="Times New Roman" w:hAnsi="Times New Roman"/>
          <w:b w:val="0"/>
          <w:bCs w:val="0"/>
          <w:color w:val="auto"/>
          <w:vertAlign w:val="subscript"/>
        </w:rPr>
        <w:t>4</w:t>
      </w:r>
      <w:r w:rsidRPr="004F4FED">
        <w:rPr>
          <w:rStyle w:val="Strong"/>
          <w:rFonts w:ascii="Times New Roman" w:hAnsi="Times New Roman"/>
          <w:b w:val="0"/>
          <w:bCs w:val="0"/>
          <w:color w:val="auto"/>
        </w:rPr>
        <w:t>.</w:t>
      </w:r>
    </w:p>
    <w:p w14:paraId="5EA654C5" w14:textId="77777777" w:rsidR="00B97A3D" w:rsidRPr="004F4FED" w:rsidRDefault="00B97A3D" w:rsidP="00B31BE0">
      <w:pPr>
        <w:pStyle w:val="a1"/>
        <w:spacing w:line="288" w:lineRule="auto"/>
        <w:jc w:val="both"/>
        <w:rPr>
          <w:rFonts w:ascii="Times New Roman" w:hAnsi="Times New Roman"/>
          <w:b/>
          <w:bCs/>
          <w:color w:val="auto"/>
        </w:rPr>
      </w:pPr>
    </w:p>
    <w:p w14:paraId="29AF0005" w14:textId="378AB09D" w:rsidR="009B080E" w:rsidRPr="004F4FED" w:rsidRDefault="00B0360A" w:rsidP="00B31BE0">
      <w:pPr>
        <w:pStyle w:val="a1"/>
        <w:spacing w:line="288" w:lineRule="auto"/>
        <w:jc w:val="both"/>
        <w:rPr>
          <w:rFonts w:ascii="Times New Roman" w:eastAsia="Calibri" w:hAnsi="Times New Roman"/>
          <w:b/>
          <w:bCs/>
          <w:color w:val="auto"/>
        </w:rPr>
      </w:pPr>
      <w:r w:rsidRPr="004F4FED">
        <w:rPr>
          <w:rFonts w:ascii="Times New Roman" w:hAnsi="Times New Roman"/>
          <w:b/>
          <w:bCs/>
          <w:color w:val="auto"/>
        </w:rPr>
        <w:t>II</w:t>
      </w:r>
      <w:r w:rsidR="0004191B" w:rsidRPr="004F4FED">
        <w:rPr>
          <w:rFonts w:ascii="Times New Roman" w:hAnsi="Times New Roman"/>
          <w:b/>
          <w:bCs/>
          <w:color w:val="auto"/>
        </w:rPr>
        <w:t>. PHẦN TỰ LUẬN</w:t>
      </w:r>
      <w:r w:rsidRPr="004F4FED">
        <w:rPr>
          <w:rFonts w:ascii="Times New Roman" w:hAnsi="Times New Roman"/>
          <w:b/>
          <w:bCs/>
          <w:color w:val="auto"/>
        </w:rPr>
        <w:t xml:space="preserve"> </w:t>
      </w:r>
      <w:r w:rsidRPr="004F4FED">
        <w:rPr>
          <w:rFonts w:ascii="Times New Roman" w:eastAsia="Calibri" w:hAnsi="Times New Roman"/>
          <w:b/>
          <w:bCs/>
          <w:color w:val="auto"/>
        </w:rPr>
        <w:t>(7,0 điểm)</w:t>
      </w:r>
    </w:p>
    <w:p w14:paraId="4A0D85BF" w14:textId="73437204" w:rsidR="00391765" w:rsidRPr="004F4FED" w:rsidRDefault="00391765" w:rsidP="00B31BE0">
      <w:pPr>
        <w:pStyle w:val="a1"/>
        <w:spacing w:line="288" w:lineRule="auto"/>
        <w:jc w:val="both"/>
        <w:rPr>
          <w:rStyle w:val="fontstyle31"/>
          <w:rFonts w:ascii="Times New Roman" w:hAnsi="Times New Roman"/>
          <w:color w:val="auto"/>
          <w:sz w:val="26"/>
        </w:rPr>
      </w:pPr>
      <w:r w:rsidRPr="004F4FED">
        <w:rPr>
          <w:rFonts w:ascii="Times New Roman" w:hAnsi="Times New Roman"/>
          <w:b/>
          <w:bCs/>
          <w:color w:val="auto"/>
        </w:rPr>
        <w:t>Câu 13: (</w:t>
      </w:r>
      <w:r w:rsidR="00022366" w:rsidRPr="004F4FED">
        <w:rPr>
          <w:rFonts w:ascii="Times New Roman" w:hAnsi="Times New Roman"/>
          <w:b/>
          <w:bCs/>
          <w:color w:val="auto"/>
        </w:rPr>
        <w:t>3</w:t>
      </w:r>
      <w:r w:rsidRPr="004F4FED">
        <w:rPr>
          <w:rFonts w:ascii="Times New Roman" w:hAnsi="Times New Roman"/>
          <w:b/>
          <w:bCs/>
          <w:color w:val="auto"/>
        </w:rPr>
        <w:t>,0 điểm)</w:t>
      </w:r>
    </w:p>
    <w:p w14:paraId="03D0BCBE" w14:textId="2FA1764F" w:rsidR="00391765" w:rsidRPr="004F4FED" w:rsidRDefault="00391765" w:rsidP="00B31BE0">
      <w:pPr>
        <w:pStyle w:val="a1"/>
        <w:spacing w:line="288" w:lineRule="auto"/>
        <w:jc w:val="both"/>
        <w:rPr>
          <w:rStyle w:val="fontstyle31"/>
          <w:rFonts w:ascii="Times New Roman" w:hAnsi="Times New Roman"/>
          <w:color w:val="auto"/>
          <w:sz w:val="26"/>
        </w:rPr>
      </w:pPr>
      <w:r w:rsidRPr="004F4FED">
        <w:rPr>
          <w:rStyle w:val="fontstyle31"/>
          <w:rFonts w:ascii="Times New Roman" w:hAnsi="Times New Roman"/>
          <w:color w:val="auto"/>
          <w:sz w:val="26"/>
        </w:rPr>
        <w:tab/>
        <w:t xml:space="preserve">Nguyên tố </w:t>
      </w:r>
      <w:r w:rsidR="00186B7D">
        <w:rPr>
          <w:rStyle w:val="fontstyle31"/>
          <w:rFonts w:ascii="Times New Roman" w:hAnsi="Times New Roman"/>
          <w:color w:val="auto"/>
          <w:sz w:val="26"/>
        </w:rPr>
        <w:t>c</w:t>
      </w:r>
      <w:r w:rsidR="007C3F33" w:rsidRPr="004F4FED">
        <w:rPr>
          <w:rFonts w:ascii="Times New Roman" w:hAnsi="Times New Roman"/>
          <w:color w:val="auto"/>
        </w:rPr>
        <w:t>hlorine</w:t>
      </w:r>
      <w:r w:rsidR="00A34235" w:rsidRPr="004F4FED">
        <w:rPr>
          <w:rFonts w:ascii="Times New Roman" w:hAnsi="Times New Roman"/>
          <w:color w:val="auto"/>
        </w:rPr>
        <w:t xml:space="preserve"> (</w:t>
      </w:r>
      <w:r w:rsidR="007C3F33" w:rsidRPr="004F4FED">
        <w:rPr>
          <w:rFonts w:ascii="Times New Roman" w:hAnsi="Times New Roman"/>
          <w:color w:val="auto"/>
        </w:rPr>
        <w:t>Cl</w:t>
      </w:r>
      <w:r w:rsidR="00A34235" w:rsidRPr="004F4FED">
        <w:rPr>
          <w:rFonts w:ascii="Times New Roman" w:hAnsi="Times New Roman"/>
          <w:color w:val="auto"/>
        </w:rPr>
        <w:t>) có Z = 1</w:t>
      </w:r>
      <w:r w:rsidR="007C3F33" w:rsidRPr="004F4FED">
        <w:rPr>
          <w:rFonts w:ascii="Times New Roman" w:hAnsi="Times New Roman"/>
          <w:color w:val="auto"/>
        </w:rPr>
        <w:t>7</w:t>
      </w:r>
      <w:r w:rsidR="0019035C" w:rsidRPr="004F4FED">
        <w:rPr>
          <w:rFonts w:ascii="Times New Roman" w:hAnsi="Times New Roman"/>
          <w:color w:val="auto"/>
        </w:rPr>
        <w:t>.</w:t>
      </w:r>
      <w:r w:rsidRPr="004F4FED">
        <w:rPr>
          <w:rStyle w:val="fontstyle31"/>
          <w:rFonts w:ascii="Times New Roman" w:hAnsi="Times New Roman"/>
          <w:color w:val="auto"/>
          <w:sz w:val="26"/>
        </w:rPr>
        <w:t xml:space="preserve"> </w:t>
      </w:r>
      <w:r w:rsidR="0019035C" w:rsidRPr="004F4FED">
        <w:rPr>
          <w:rStyle w:val="fontstyle31"/>
          <w:rFonts w:ascii="Times New Roman" w:hAnsi="Times New Roman"/>
          <w:color w:val="auto"/>
          <w:sz w:val="26"/>
        </w:rPr>
        <w:t>C</w:t>
      </w:r>
      <w:r w:rsidRPr="004F4FED">
        <w:rPr>
          <w:rStyle w:val="fontstyle31"/>
          <w:rFonts w:ascii="Times New Roman" w:hAnsi="Times New Roman"/>
          <w:color w:val="auto"/>
          <w:sz w:val="26"/>
        </w:rPr>
        <w:t xml:space="preserve">ấu hình electron nguyên tử </w:t>
      </w:r>
      <w:r w:rsidR="00996D19" w:rsidRPr="004F4FED">
        <w:rPr>
          <w:rStyle w:val="fontstyle31"/>
          <w:rFonts w:ascii="Times New Roman" w:hAnsi="Times New Roman"/>
          <w:color w:val="auto"/>
          <w:sz w:val="26"/>
        </w:rPr>
        <w:t>của Cl</w:t>
      </w:r>
      <w:r w:rsidR="0019035C" w:rsidRPr="004F4FED">
        <w:rPr>
          <w:rStyle w:val="fontstyle31"/>
          <w:rFonts w:ascii="Times New Roman" w:hAnsi="Times New Roman"/>
          <w:color w:val="auto"/>
          <w:sz w:val="26"/>
        </w:rPr>
        <w:t xml:space="preserve"> </w:t>
      </w:r>
      <w:r w:rsidRPr="004F4FED">
        <w:rPr>
          <w:rStyle w:val="fontstyle31"/>
          <w:rFonts w:ascii="Times New Roman" w:hAnsi="Times New Roman"/>
          <w:color w:val="auto"/>
          <w:sz w:val="26"/>
        </w:rPr>
        <w:t>là: [Ne]</w:t>
      </w:r>
      <w:r w:rsidR="00A34235" w:rsidRPr="004F4FED">
        <w:rPr>
          <w:rFonts w:ascii="Times New Roman" w:hAnsi="Times New Roman"/>
          <w:color w:val="auto"/>
          <w:spacing w:val="2"/>
        </w:rPr>
        <w:t>3s</w:t>
      </w:r>
      <w:r w:rsidR="00A34235" w:rsidRPr="004F4FED">
        <w:rPr>
          <w:rFonts w:ascii="Times New Roman" w:hAnsi="Times New Roman"/>
          <w:color w:val="auto"/>
          <w:spacing w:val="2"/>
          <w:vertAlign w:val="superscript"/>
        </w:rPr>
        <w:t>2</w:t>
      </w:r>
      <w:r w:rsidR="00A34235" w:rsidRPr="004F4FED">
        <w:rPr>
          <w:rFonts w:ascii="Times New Roman" w:hAnsi="Times New Roman"/>
          <w:color w:val="auto"/>
          <w:spacing w:val="2"/>
        </w:rPr>
        <w:t>3p</w:t>
      </w:r>
      <w:r w:rsidR="007C3F33" w:rsidRPr="004F4FED">
        <w:rPr>
          <w:rFonts w:ascii="Times New Roman" w:hAnsi="Times New Roman"/>
          <w:color w:val="auto"/>
          <w:spacing w:val="2"/>
          <w:vertAlign w:val="superscript"/>
        </w:rPr>
        <w:t>5</w:t>
      </w:r>
      <w:r w:rsidR="00996D19" w:rsidRPr="004F4FED">
        <w:rPr>
          <w:rFonts w:ascii="Times New Roman" w:hAnsi="Times New Roman"/>
          <w:color w:val="auto"/>
          <w:spacing w:val="2"/>
        </w:rPr>
        <w:t>.</w:t>
      </w:r>
    </w:p>
    <w:p w14:paraId="79E57C05" w14:textId="736C561F" w:rsidR="00391765" w:rsidRPr="004F4FED" w:rsidRDefault="00391765" w:rsidP="00B31BE0">
      <w:pPr>
        <w:pStyle w:val="a1"/>
        <w:spacing w:line="288" w:lineRule="auto"/>
        <w:jc w:val="both"/>
        <w:rPr>
          <w:rStyle w:val="fontstyle31"/>
          <w:rFonts w:ascii="Times New Roman" w:hAnsi="Times New Roman"/>
          <w:color w:val="auto"/>
          <w:sz w:val="26"/>
        </w:rPr>
      </w:pPr>
      <w:r w:rsidRPr="004F4FED">
        <w:rPr>
          <w:rStyle w:val="fontstyle31"/>
          <w:rFonts w:ascii="Times New Roman" w:hAnsi="Times New Roman"/>
          <w:color w:val="auto"/>
          <w:sz w:val="26"/>
        </w:rPr>
        <w:tab/>
      </w:r>
      <w:r w:rsidRPr="004F4FED">
        <w:rPr>
          <w:rStyle w:val="fontstyle31"/>
          <w:rFonts w:ascii="Times New Roman" w:hAnsi="Times New Roman"/>
          <w:b/>
          <w:bCs/>
          <w:color w:val="auto"/>
          <w:sz w:val="26"/>
        </w:rPr>
        <w:t>a)</w:t>
      </w:r>
      <w:r w:rsidRPr="004F4FED">
        <w:rPr>
          <w:rStyle w:val="fontstyle31"/>
          <w:rFonts w:ascii="Times New Roman" w:hAnsi="Times New Roman"/>
          <w:color w:val="auto"/>
          <w:sz w:val="26"/>
        </w:rPr>
        <w:t xml:space="preserve"> </w:t>
      </w:r>
      <w:r w:rsidR="0091695A" w:rsidRPr="004F4FED">
        <w:rPr>
          <w:rStyle w:val="fontstyle31"/>
          <w:rFonts w:ascii="Times New Roman" w:hAnsi="Times New Roman"/>
          <w:color w:val="auto"/>
          <w:sz w:val="26"/>
        </w:rPr>
        <w:t>Xác định</w:t>
      </w:r>
      <w:r w:rsidRPr="004F4FED">
        <w:rPr>
          <w:rStyle w:val="fontstyle31"/>
          <w:rFonts w:ascii="Times New Roman" w:hAnsi="Times New Roman"/>
          <w:color w:val="auto"/>
          <w:sz w:val="26"/>
        </w:rPr>
        <w:t xml:space="preserve"> vị trí của </w:t>
      </w:r>
      <w:r w:rsidR="00475FB2" w:rsidRPr="004F4FED">
        <w:rPr>
          <w:rFonts w:ascii="Times New Roman" w:hAnsi="Times New Roman"/>
          <w:color w:val="auto"/>
        </w:rPr>
        <w:t xml:space="preserve">nguyên tố </w:t>
      </w:r>
      <w:r w:rsidR="007C3F33" w:rsidRPr="004F4FED">
        <w:rPr>
          <w:rStyle w:val="fontstyle31"/>
          <w:rFonts w:ascii="Times New Roman" w:hAnsi="Times New Roman"/>
          <w:color w:val="auto"/>
          <w:sz w:val="26"/>
        </w:rPr>
        <w:t>Cl</w:t>
      </w:r>
      <w:r w:rsidRPr="004F4FED">
        <w:rPr>
          <w:rStyle w:val="fontstyle31"/>
          <w:rFonts w:ascii="Times New Roman" w:hAnsi="Times New Roman"/>
          <w:color w:val="auto"/>
          <w:sz w:val="26"/>
        </w:rPr>
        <w:t xml:space="preserve"> </w:t>
      </w:r>
      <w:r w:rsidRPr="004F4FED">
        <w:rPr>
          <w:rFonts w:ascii="Times New Roman" w:hAnsi="Times New Roman"/>
          <w:i/>
          <w:iCs/>
          <w:color w:val="auto"/>
        </w:rPr>
        <w:t>(ô, chu kì, nhóm)</w:t>
      </w:r>
      <w:r w:rsidRPr="004F4FED">
        <w:rPr>
          <w:rFonts w:ascii="Times New Roman" w:hAnsi="Times New Roman"/>
          <w:color w:val="auto"/>
        </w:rPr>
        <w:t xml:space="preserve"> </w:t>
      </w:r>
      <w:r w:rsidRPr="004F4FED">
        <w:rPr>
          <w:rStyle w:val="fontstyle31"/>
          <w:rFonts w:ascii="Times New Roman" w:hAnsi="Times New Roman"/>
          <w:color w:val="auto"/>
          <w:sz w:val="26"/>
        </w:rPr>
        <w:t>trong bảng tuần hoàn.</w:t>
      </w:r>
    </w:p>
    <w:p w14:paraId="34E83733" w14:textId="5F7B03CA" w:rsidR="006B1C4B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</w:rPr>
      </w:pPr>
      <w:r w:rsidRPr="004F4FED">
        <w:rPr>
          <w:rStyle w:val="fontstyle31"/>
          <w:rFonts w:ascii="Times New Roman" w:hAnsi="Times New Roman"/>
          <w:color w:val="auto"/>
          <w:sz w:val="26"/>
        </w:rPr>
        <w:tab/>
      </w:r>
      <w:r w:rsidR="006B1C4B" w:rsidRPr="004F4FED">
        <w:rPr>
          <w:rFonts w:ascii="Times New Roman" w:hAnsi="Times New Roman"/>
          <w:b/>
          <w:bCs/>
          <w:color w:val="auto"/>
        </w:rPr>
        <w:t>b)</w:t>
      </w:r>
      <w:r w:rsidR="006B1C4B" w:rsidRPr="004F4FED">
        <w:rPr>
          <w:rFonts w:ascii="Times New Roman" w:hAnsi="Times New Roman"/>
          <w:color w:val="auto"/>
        </w:rPr>
        <w:t xml:space="preserve"> C</w:t>
      </w:r>
      <w:r w:rsidR="0019035C" w:rsidRPr="004F4FED">
        <w:rPr>
          <w:rFonts w:ascii="Times New Roman" w:hAnsi="Times New Roman"/>
          <w:color w:val="auto"/>
        </w:rPr>
        <w:t>h</w:t>
      </w:r>
      <w:r w:rsidR="006B1C4B" w:rsidRPr="004F4FED">
        <w:rPr>
          <w:rFonts w:ascii="Times New Roman" w:hAnsi="Times New Roman"/>
          <w:color w:val="auto"/>
        </w:rPr>
        <w:t>l</w:t>
      </w:r>
      <w:r w:rsidR="0019035C" w:rsidRPr="004F4FED">
        <w:rPr>
          <w:rFonts w:ascii="Times New Roman" w:hAnsi="Times New Roman"/>
          <w:color w:val="auto"/>
        </w:rPr>
        <w:t>orine</w:t>
      </w:r>
      <w:r w:rsidR="006B1C4B" w:rsidRPr="004F4FED">
        <w:rPr>
          <w:rFonts w:ascii="Times New Roman" w:hAnsi="Times New Roman"/>
          <w:color w:val="auto"/>
        </w:rPr>
        <w:t xml:space="preserve"> </w:t>
      </w:r>
      <w:r w:rsidR="001D6A79" w:rsidRPr="004F4FED">
        <w:rPr>
          <w:rFonts w:ascii="Times New Roman" w:hAnsi="Times New Roman"/>
          <w:color w:val="auto"/>
        </w:rPr>
        <w:t xml:space="preserve">là nguyên tố </w:t>
      </w:r>
      <w:r w:rsidR="006B1C4B" w:rsidRPr="004F4FED">
        <w:rPr>
          <w:rFonts w:ascii="Times New Roman" w:hAnsi="Times New Roman"/>
          <w:color w:val="auto"/>
        </w:rPr>
        <w:t>kim loại, phi kim hay khí hiếm? Vì sao?</w:t>
      </w:r>
    </w:p>
    <w:p w14:paraId="606315AE" w14:textId="5FC32DFD" w:rsidR="00BB1D5B" w:rsidRPr="004F4FED" w:rsidRDefault="006B1C4B" w:rsidP="00B31BE0">
      <w:pPr>
        <w:pStyle w:val="a1"/>
        <w:spacing w:line="288" w:lineRule="auto"/>
        <w:jc w:val="both"/>
        <w:rPr>
          <w:rStyle w:val="fontstyle31"/>
          <w:rFonts w:ascii="Times New Roman" w:hAnsi="Times New Roman"/>
          <w:color w:val="auto"/>
          <w:sz w:val="26"/>
        </w:rPr>
      </w:pPr>
      <w:r w:rsidRPr="004F4FED">
        <w:rPr>
          <w:rFonts w:ascii="Times New Roman" w:hAnsi="Times New Roman"/>
          <w:color w:val="auto"/>
        </w:rPr>
        <w:tab/>
      </w:r>
      <w:r w:rsidR="00BB1D5B" w:rsidRPr="004F4FED">
        <w:rPr>
          <w:rStyle w:val="fontstyle31"/>
          <w:rFonts w:ascii="Times New Roman" w:hAnsi="Times New Roman"/>
          <w:b/>
          <w:bCs/>
          <w:color w:val="auto"/>
          <w:sz w:val="26"/>
        </w:rPr>
        <w:t>c)</w:t>
      </w:r>
      <w:r w:rsidR="00BB1D5B" w:rsidRPr="004F4FED">
        <w:rPr>
          <w:rStyle w:val="fontstyle31"/>
          <w:rFonts w:ascii="Times New Roman" w:hAnsi="Times New Roman"/>
          <w:color w:val="auto"/>
          <w:sz w:val="26"/>
        </w:rPr>
        <w:t xml:space="preserve"> </w:t>
      </w:r>
      <w:r w:rsidR="00BA2493" w:rsidRPr="004F4FED">
        <w:rPr>
          <w:rStyle w:val="fontstyle31"/>
          <w:rFonts w:ascii="Times New Roman" w:hAnsi="Times New Roman"/>
          <w:color w:val="auto"/>
          <w:sz w:val="26"/>
        </w:rPr>
        <w:t>N</w:t>
      </w:r>
      <w:r w:rsidR="00BB1D5B" w:rsidRPr="004F4FED">
        <w:rPr>
          <w:rStyle w:val="fontstyle31"/>
          <w:rFonts w:ascii="Times New Roman" w:hAnsi="Times New Roman"/>
          <w:color w:val="auto"/>
          <w:sz w:val="26"/>
        </w:rPr>
        <w:t xml:space="preserve">guyên tử Cl cần nhường hay nhận bao nhiêu electron để </w:t>
      </w:r>
      <w:r w:rsidR="0019035C" w:rsidRPr="004F4FED">
        <w:rPr>
          <w:rStyle w:val="fontstyle31"/>
          <w:rFonts w:ascii="Times New Roman" w:hAnsi="Times New Roman"/>
          <w:color w:val="auto"/>
          <w:sz w:val="26"/>
        </w:rPr>
        <w:t>tạo</w:t>
      </w:r>
      <w:r w:rsidR="00BB1D5B" w:rsidRPr="004F4FED">
        <w:rPr>
          <w:rStyle w:val="fontstyle31"/>
          <w:rFonts w:ascii="Times New Roman" w:hAnsi="Times New Roman"/>
          <w:color w:val="auto"/>
          <w:sz w:val="26"/>
        </w:rPr>
        <w:t xml:space="preserve"> thành ion có cấu hình </w:t>
      </w:r>
      <w:r w:rsidR="00471E38" w:rsidRPr="004F4FED">
        <w:rPr>
          <w:rStyle w:val="fontstyle31"/>
          <w:rFonts w:ascii="Times New Roman" w:hAnsi="Times New Roman"/>
          <w:color w:val="auto"/>
          <w:sz w:val="26"/>
        </w:rPr>
        <w:t xml:space="preserve">electron </w:t>
      </w:r>
      <w:r w:rsidR="00BB1D5B" w:rsidRPr="004F4FED">
        <w:rPr>
          <w:rStyle w:val="fontstyle31"/>
          <w:rFonts w:ascii="Times New Roman" w:hAnsi="Times New Roman"/>
          <w:color w:val="auto"/>
          <w:sz w:val="26"/>
        </w:rPr>
        <w:t xml:space="preserve">bền vững </w:t>
      </w:r>
      <w:r w:rsidR="00C76CCD" w:rsidRPr="004F4FED">
        <w:rPr>
          <w:rStyle w:val="fontstyle31"/>
          <w:rFonts w:ascii="Times New Roman" w:hAnsi="Times New Roman"/>
          <w:color w:val="auto"/>
          <w:sz w:val="26"/>
        </w:rPr>
        <w:t>giống</w:t>
      </w:r>
      <w:r w:rsidR="00BB1D5B" w:rsidRPr="004F4FED">
        <w:rPr>
          <w:rStyle w:val="fontstyle31"/>
          <w:rFonts w:ascii="Times New Roman" w:hAnsi="Times New Roman"/>
          <w:color w:val="auto"/>
          <w:sz w:val="26"/>
        </w:rPr>
        <w:t xml:space="preserve"> khí hiếm gần nhất. Viết cấu hình electron của ion </w:t>
      </w:r>
      <w:r w:rsidR="0019035C" w:rsidRPr="004F4FED">
        <w:rPr>
          <w:rStyle w:val="fontstyle31"/>
          <w:rFonts w:ascii="Times New Roman" w:hAnsi="Times New Roman"/>
          <w:color w:val="auto"/>
          <w:sz w:val="26"/>
        </w:rPr>
        <w:t>được tạo thành</w:t>
      </w:r>
      <w:r w:rsidR="00BB1D5B" w:rsidRPr="004F4FED">
        <w:rPr>
          <w:rStyle w:val="fontstyle31"/>
          <w:rFonts w:ascii="Times New Roman" w:hAnsi="Times New Roman"/>
          <w:color w:val="auto"/>
          <w:sz w:val="26"/>
        </w:rPr>
        <w:t>.</w:t>
      </w:r>
    </w:p>
    <w:p w14:paraId="6DF8034D" w14:textId="4967EC96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pacing w:val="2"/>
        </w:rPr>
      </w:pPr>
      <w:r w:rsidRPr="004F4FED">
        <w:rPr>
          <w:rFonts w:ascii="Times New Roman" w:hAnsi="Times New Roman"/>
          <w:b/>
          <w:bCs/>
          <w:color w:val="auto"/>
        </w:rPr>
        <w:t>Câu 1</w:t>
      </w:r>
      <w:r w:rsidR="0091695A" w:rsidRPr="004F4FED">
        <w:rPr>
          <w:rFonts w:ascii="Times New Roman" w:hAnsi="Times New Roman"/>
          <w:b/>
          <w:bCs/>
          <w:color w:val="auto"/>
        </w:rPr>
        <w:t>4</w:t>
      </w:r>
      <w:r w:rsidRPr="004F4FED">
        <w:rPr>
          <w:rFonts w:ascii="Times New Roman" w:hAnsi="Times New Roman"/>
          <w:b/>
          <w:bCs/>
          <w:color w:val="auto"/>
        </w:rPr>
        <w:t>: (2,0 điểm)</w:t>
      </w:r>
    </w:p>
    <w:p w14:paraId="5EA38633" w14:textId="3E4DB818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pacing w:val="2"/>
        </w:rPr>
      </w:pPr>
      <w:r w:rsidRPr="004F4FED">
        <w:rPr>
          <w:rFonts w:ascii="Times New Roman" w:hAnsi="Times New Roman"/>
          <w:color w:val="auto"/>
          <w:spacing w:val="2"/>
        </w:rPr>
        <w:tab/>
      </w:r>
      <w:r w:rsidRPr="004F4FED">
        <w:rPr>
          <w:rFonts w:ascii="Times New Roman" w:hAnsi="Times New Roman"/>
          <w:color w:val="auto"/>
          <w:spacing w:val="6"/>
          <w:lang w:val="es-ES"/>
        </w:rPr>
        <w:t xml:space="preserve">Cho </w:t>
      </w:r>
      <w:r w:rsidRPr="004F4FED">
        <w:rPr>
          <w:rFonts w:ascii="Times New Roman" w:hAnsi="Times New Roman"/>
          <w:color w:val="auto"/>
          <w:lang w:val="en-US"/>
        </w:rPr>
        <w:t>nguyên tử</w:t>
      </w:r>
      <w:r w:rsidR="00814165" w:rsidRPr="004F4FED">
        <w:rPr>
          <w:rFonts w:ascii="Times New Roman" w:hAnsi="Times New Roman"/>
          <w:color w:val="auto"/>
          <w:lang w:val="en-US"/>
        </w:rPr>
        <w:t xml:space="preserve"> các nguyên tố sau</w:t>
      </w:r>
      <w:r w:rsidRPr="004F4FED">
        <w:rPr>
          <w:rFonts w:ascii="Times New Roman" w:hAnsi="Times New Roman"/>
          <w:color w:val="auto"/>
          <w:lang w:val="en-US"/>
        </w:rPr>
        <w:t xml:space="preserve">: </w:t>
      </w:r>
      <w:r w:rsidR="00E62547" w:rsidRPr="004F4FED">
        <w:rPr>
          <w:rFonts w:ascii="Times New Roman" w:hAnsi="Times New Roman"/>
          <w:color w:val="auto"/>
          <w:lang w:val="en-US"/>
        </w:rPr>
        <w:t>H</w:t>
      </w:r>
      <w:r w:rsidRPr="004F4FED">
        <w:rPr>
          <w:rFonts w:ascii="Times New Roman" w:hAnsi="Times New Roman"/>
          <w:color w:val="auto"/>
          <w:lang w:val="en-US"/>
        </w:rPr>
        <w:t xml:space="preserve"> (Z = </w:t>
      </w:r>
      <w:r w:rsidR="00E62547" w:rsidRPr="004F4FED">
        <w:rPr>
          <w:rFonts w:ascii="Times New Roman" w:hAnsi="Times New Roman"/>
          <w:color w:val="auto"/>
          <w:lang w:val="en-US"/>
        </w:rPr>
        <w:t>1</w:t>
      </w:r>
      <w:r w:rsidRPr="004F4FED">
        <w:rPr>
          <w:rFonts w:ascii="Times New Roman" w:hAnsi="Times New Roman"/>
          <w:color w:val="auto"/>
          <w:lang w:val="en-US"/>
        </w:rPr>
        <w:t xml:space="preserve">), </w:t>
      </w:r>
      <w:r w:rsidR="00E62547" w:rsidRPr="004F4FED">
        <w:rPr>
          <w:rFonts w:ascii="Times New Roman" w:hAnsi="Times New Roman"/>
          <w:color w:val="auto"/>
          <w:lang w:val="en-US"/>
        </w:rPr>
        <w:t>N</w:t>
      </w:r>
      <w:r w:rsidRPr="004F4FED">
        <w:rPr>
          <w:rFonts w:ascii="Times New Roman" w:hAnsi="Times New Roman"/>
          <w:color w:val="auto"/>
          <w:lang w:val="en-US"/>
        </w:rPr>
        <w:t xml:space="preserve"> (Z = </w:t>
      </w:r>
      <w:r w:rsidR="00E62547" w:rsidRPr="004F4FED">
        <w:rPr>
          <w:rFonts w:ascii="Times New Roman" w:hAnsi="Times New Roman"/>
          <w:color w:val="auto"/>
          <w:lang w:val="en-US"/>
        </w:rPr>
        <w:t>7</w:t>
      </w:r>
      <w:r w:rsidRPr="004F4FED">
        <w:rPr>
          <w:rFonts w:ascii="Times New Roman" w:hAnsi="Times New Roman"/>
          <w:color w:val="auto"/>
          <w:lang w:val="en-US"/>
        </w:rPr>
        <w:t>).</w:t>
      </w:r>
    </w:p>
    <w:p w14:paraId="42603BA7" w14:textId="77777777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lang w:val="en-US"/>
        </w:rPr>
      </w:pPr>
      <w:r w:rsidRPr="004F4FED">
        <w:rPr>
          <w:rFonts w:ascii="Times New Roman" w:hAnsi="Times New Roman"/>
          <w:b/>
          <w:color w:val="auto"/>
          <w:lang w:val="en-US"/>
        </w:rPr>
        <w:tab/>
        <w:t>a)</w:t>
      </w:r>
      <w:r w:rsidRPr="004F4FED">
        <w:rPr>
          <w:rFonts w:ascii="Times New Roman" w:hAnsi="Times New Roman"/>
          <w:color w:val="auto"/>
          <w:lang w:val="en-US"/>
        </w:rPr>
        <w:t xml:space="preserve"> </w:t>
      </w:r>
      <w:r w:rsidRPr="004F4FED">
        <w:rPr>
          <w:rFonts w:ascii="Times New Roman" w:hAnsi="Times New Roman"/>
          <w:color w:val="auto"/>
          <w:lang w:val="es-ES"/>
        </w:rPr>
        <w:t>Viết cấu hình electron và xác định số electron hóa trị của các nguyên tử đã cho</w:t>
      </w:r>
      <w:r w:rsidRPr="004F4FED">
        <w:rPr>
          <w:rFonts w:ascii="Times New Roman" w:hAnsi="Times New Roman"/>
          <w:color w:val="auto"/>
          <w:spacing w:val="-4"/>
          <w:lang w:val="en-US"/>
        </w:rPr>
        <w:t>.</w:t>
      </w:r>
    </w:p>
    <w:p w14:paraId="00DD4971" w14:textId="163B2BEF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b/>
          <w:color w:val="auto"/>
          <w:lang w:val="en-US"/>
        </w:rPr>
        <w:tab/>
        <w:t>b)</w:t>
      </w:r>
      <w:r w:rsidRPr="004F4FED">
        <w:rPr>
          <w:rFonts w:ascii="Times New Roman" w:hAnsi="Times New Roman"/>
          <w:color w:val="auto"/>
          <w:lang w:val="en-US"/>
        </w:rPr>
        <w:t xml:space="preserve"> Viết công thức electron</w:t>
      </w:r>
      <w:r w:rsidR="001F6BF8">
        <w:rPr>
          <w:rFonts w:ascii="Times New Roman" w:hAnsi="Times New Roman"/>
          <w:color w:val="auto"/>
          <w:lang w:val="en-US"/>
        </w:rPr>
        <w:t xml:space="preserve"> và</w:t>
      </w:r>
      <w:r w:rsidRPr="004F4FED">
        <w:rPr>
          <w:rFonts w:ascii="Times New Roman" w:hAnsi="Times New Roman"/>
          <w:color w:val="auto"/>
          <w:lang w:val="en-US"/>
        </w:rPr>
        <w:t xml:space="preserve"> công thức Lewis của </w:t>
      </w:r>
      <w:r w:rsidR="00E62547" w:rsidRPr="004F4FED">
        <w:rPr>
          <w:rFonts w:ascii="Times New Roman" w:hAnsi="Times New Roman"/>
          <w:color w:val="auto"/>
        </w:rPr>
        <w:t>N</w:t>
      </w:r>
      <w:r w:rsidRPr="004F4FED">
        <w:rPr>
          <w:rFonts w:ascii="Times New Roman" w:hAnsi="Times New Roman"/>
          <w:color w:val="auto"/>
          <w:vertAlign w:val="subscript"/>
          <w:lang w:val="en-US"/>
        </w:rPr>
        <w:t>2</w:t>
      </w:r>
      <w:r w:rsidRPr="004F4FED">
        <w:rPr>
          <w:rFonts w:ascii="Times New Roman" w:hAnsi="Times New Roman"/>
          <w:color w:val="auto"/>
          <w:lang w:val="en-US"/>
        </w:rPr>
        <w:t xml:space="preserve">, </w:t>
      </w:r>
      <w:r w:rsidR="00E62547" w:rsidRPr="004F4FED">
        <w:rPr>
          <w:rFonts w:ascii="Times New Roman" w:hAnsi="Times New Roman"/>
          <w:color w:val="auto"/>
        </w:rPr>
        <w:t>NH</w:t>
      </w:r>
      <w:r w:rsidR="00E62547" w:rsidRPr="004F4FED">
        <w:rPr>
          <w:rFonts w:ascii="Times New Roman" w:hAnsi="Times New Roman"/>
          <w:color w:val="auto"/>
          <w:vertAlign w:val="subscript"/>
        </w:rPr>
        <w:t>3</w:t>
      </w:r>
      <w:r w:rsidRPr="004F4FED">
        <w:rPr>
          <w:rFonts w:ascii="Times New Roman" w:hAnsi="Times New Roman"/>
          <w:color w:val="auto"/>
          <w:lang w:val="en-US"/>
        </w:rPr>
        <w:t>.</w:t>
      </w:r>
    </w:p>
    <w:p w14:paraId="44572A60" w14:textId="64470403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</w:rPr>
      </w:pPr>
      <w:r w:rsidRPr="004F4FED">
        <w:rPr>
          <w:rFonts w:ascii="Times New Roman" w:hAnsi="Times New Roman"/>
          <w:b/>
          <w:color w:val="auto"/>
        </w:rPr>
        <w:t>Câu 1</w:t>
      </w:r>
      <w:r w:rsidR="0091695A" w:rsidRPr="004F4FED">
        <w:rPr>
          <w:rFonts w:ascii="Times New Roman" w:hAnsi="Times New Roman"/>
          <w:b/>
          <w:color w:val="auto"/>
        </w:rPr>
        <w:t>5</w:t>
      </w:r>
      <w:r w:rsidRPr="004F4FED">
        <w:rPr>
          <w:rFonts w:ascii="Times New Roman" w:hAnsi="Times New Roman"/>
          <w:b/>
          <w:color w:val="auto"/>
        </w:rPr>
        <w:t>: (</w:t>
      </w:r>
      <w:r w:rsidR="006B1C4B" w:rsidRPr="004F4FED">
        <w:rPr>
          <w:rFonts w:ascii="Times New Roman" w:hAnsi="Times New Roman"/>
          <w:b/>
          <w:color w:val="auto"/>
        </w:rPr>
        <w:t>2</w:t>
      </w:r>
      <w:r w:rsidR="00E62547" w:rsidRPr="004F4FED">
        <w:rPr>
          <w:rFonts w:ascii="Times New Roman" w:hAnsi="Times New Roman"/>
          <w:b/>
          <w:color w:val="auto"/>
        </w:rPr>
        <w:t>,0</w:t>
      </w:r>
      <w:r w:rsidRPr="004F4FED">
        <w:rPr>
          <w:rFonts w:ascii="Times New Roman" w:hAnsi="Times New Roman"/>
          <w:b/>
          <w:color w:val="auto"/>
        </w:rPr>
        <w:t xml:space="preserve"> điểm)</w:t>
      </w:r>
      <w:r w:rsidRPr="004F4FED">
        <w:rPr>
          <w:rFonts w:ascii="Times New Roman" w:hAnsi="Times New Roman"/>
          <w:color w:val="auto"/>
        </w:rPr>
        <w:t xml:space="preserve">  </w:t>
      </w:r>
    </w:p>
    <w:p w14:paraId="5F0172CD" w14:textId="346F0BBE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hd w:val="clear" w:color="auto" w:fill="FFFFFF"/>
        </w:rPr>
      </w:pPr>
      <w:r w:rsidRPr="004F4FED">
        <w:rPr>
          <w:rFonts w:ascii="Times New Roman" w:hAnsi="Times New Roman"/>
          <w:color w:val="auto"/>
        </w:rPr>
        <w:tab/>
      </w:r>
      <w:r w:rsidR="006C4B80" w:rsidRPr="004F4FED">
        <w:rPr>
          <w:rFonts w:ascii="Times New Roman" w:hAnsi="Times New Roman"/>
          <w:color w:val="auto"/>
          <w:shd w:val="clear" w:color="auto" w:fill="FFFFFF"/>
        </w:rPr>
        <w:t>Oxide cao nhất của nguyên tố X là XO</w:t>
      </w:r>
      <w:r w:rsidRPr="004F4FED">
        <w:rPr>
          <w:rFonts w:ascii="Times New Roman" w:hAnsi="Times New Roman"/>
          <w:color w:val="auto"/>
          <w:shd w:val="clear" w:color="auto" w:fill="FFFFFF"/>
        </w:rPr>
        <w:t>. Trong</w:t>
      </w:r>
      <w:r w:rsidRPr="004F4FED">
        <w:rPr>
          <w:rStyle w:val="fontstyle31"/>
          <w:rFonts w:ascii="Times New Roman" w:hAnsi="Times New Roman"/>
          <w:color w:val="auto"/>
          <w:sz w:val="26"/>
        </w:rPr>
        <w:t xml:space="preserve"> oxide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 </w:t>
      </w:r>
      <w:r w:rsidR="006C4B80" w:rsidRPr="004F4FED">
        <w:rPr>
          <w:rFonts w:ascii="Times New Roman" w:hAnsi="Times New Roman"/>
          <w:color w:val="auto"/>
          <w:shd w:val="clear" w:color="auto" w:fill="FFFFFF"/>
        </w:rPr>
        <w:t>này</w:t>
      </w:r>
      <w:r w:rsidRPr="004F4FED">
        <w:rPr>
          <w:rFonts w:ascii="Times New Roman" w:hAnsi="Times New Roman"/>
          <w:color w:val="auto"/>
          <w:shd w:val="clear" w:color="auto" w:fill="FFFFFF"/>
        </w:rPr>
        <w:t>,</w:t>
      </w:r>
      <w:r w:rsidR="006C4B80" w:rsidRPr="004F4FED">
        <w:rPr>
          <w:rFonts w:ascii="Times New Roman" w:hAnsi="Times New Roman"/>
          <w:color w:val="auto"/>
          <w:shd w:val="clear" w:color="auto" w:fill="FFFFFF"/>
        </w:rPr>
        <w:t xml:space="preserve"> </w:t>
      </w:r>
      <w:r w:rsidRPr="004F4FED">
        <w:rPr>
          <w:rFonts w:ascii="Times New Roman" w:hAnsi="Times New Roman"/>
          <w:color w:val="auto"/>
          <w:shd w:val="clear" w:color="auto" w:fill="FFFFFF"/>
        </w:rPr>
        <w:t>X chiếm 60% về khối lượng.</w:t>
      </w:r>
    </w:p>
    <w:p w14:paraId="559E042E" w14:textId="77777777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hd w:val="clear" w:color="auto" w:fill="FFFFFF"/>
        </w:rPr>
      </w:pPr>
      <w:r w:rsidRPr="004F4FED">
        <w:rPr>
          <w:rFonts w:ascii="Times New Roman" w:hAnsi="Times New Roman"/>
          <w:color w:val="auto"/>
          <w:shd w:val="clear" w:color="auto" w:fill="FFFFFF"/>
        </w:rPr>
        <w:tab/>
      </w:r>
      <w:r w:rsidRPr="004F4FED">
        <w:rPr>
          <w:rFonts w:ascii="Times New Roman" w:hAnsi="Times New Roman"/>
          <w:b/>
          <w:bCs/>
          <w:color w:val="auto"/>
          <w:shd w:val="clear" w:color="auto" w:fill="FFFFFF"/>
        </w:rPr>
        <w:t>a)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 Xác định nguyên tố X.</w:t>
      </w:r>
    </w:p>
    <w:p w14:paraId="2A132D28" w14:textId="7B8C1F23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hd w:val="clear" w:color="auto" w:fill="FFFFFF"/>
        </w:rPr>
      </w:pPr>
      <w:r w:rsidRPr="004F4FED">
        <w:rPr>
          <w:rFonts w:ascii="Times New Roman" w:hAnsi="Times New Roman"/>
          <w:color w:val="auto"/>
          <w:shd w:val="clear" w:color="auto" w:fill="FFFFFF"/>
        </w:rPr>
        <w:tab/>
      </w:r>
      <w:r w:rsidRPr="004F4FED">
        <w:rPr>
          <w:rFonts w:ascii="Times New Roman" w:hAnsi="Times New Roman"/>
          <w:b/>
          <w:bCs/>
          <w:color w:val="auto"/>
          <w:shd w:val="clear" w:color="auto" w:fill="FFFFFF"/>
        </w:rPr>
        <w:t>b)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 Hoà tan hoàn toàn 9,6 gam X bằng dung dịch HCl 29,2% vừa đủ </w:t>
      </w:r>
      <w:r w:rsidR="003C1945" w:rsidRPr="004F4FED">
        <w:rPr>
          <w:rFonts w:ascii="Times New Roman" w:hAnsi="Times New Roman"/>
          <w:color w:val="auto"/>
          <w:shd w:val="clear" w:color="auto" w:fill="FFFFFF"/>
        </w:rPr>
        <w:t>thu được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 khí H</w:t>
      </w:r>
      <w:r w:rsidRPr="004F4FED">
        <w:rPr>
          <w:rFonts w:ascii="Times New Roman" w:hAnsi="Times New Roman"/>
          <w:color w:val="auto"/>
          <w:shd w:val="clear" w:color="auto" w:fill="FFFFFF"/>
          <w:vertAlign w:val="subscript"/>
        </w:rPr>
        <w:t>2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 và dung dịch </w:t>
      </w:r>
      <w:r w:rsidR="003C1945" w:rsidRPr="004F4FED">
        <w:rPr>
          <w:rFonts w:ascii="Times New Roman" w:hAnsi="Times New Roman"/>
          <w:color w:val="auto"/>
          <w:shd w:val="clear" w:color="auto" w:fill="FFFFFF"/>
        </w:rPr>
        <w:t>Y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. </w:t>
      </w:r>
    </w:p>
    <w:p w14:paraId="3CB82635" w14:textId="5C49818D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hd w:val="clear" w:color="auto" w:fill="FFFFFF"/>
        </w:rPr>
      </w:pPr>
      <w:r w:rsidRPr="004F4FED">
        <w:rPr>
          <w:rFonts w:ascii="Times New Roman" w:hAnsi="Times New Roman"/>
          <w:color w:val="auto"/>
          <w:shd w:val="clear" w:color="auto" w:fill="FFFFFF"/>
        </w:rPr>
        <w:tab/>
        <w:t xml:space="preserve">- Viết phương trình </w:t>
      </w:r>
      <w:r w:rsidR="0091695A" w:rsidRPr="004F4FED">
        <w:rPr>
          <w:rFonts w:ascii="Times New Roman" w:hAnsi="Times New Roman"/>
          <w:color w:val="auto"/>
          <w:shd w:val="clear" w:color="auto" w:fill="FFFFFF"/>
        </w:rPr>
        <w:t xml:space="preserve">hóa học của 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phản ứng đã xảy ra. </w:t>
      </w:r>
    </w:p>
    <w:p w14:paraId="7F9E8E73" w14:textId="22CCED1F" w:rsidR="00391765" w:rsidRPr="004F4FED" w:rsidRDefault="0039176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hd w:val="clear" w:color="auto" w:fill="FFFFFF"/>
        </w:rPr>
      </w:pPr>
      <w:r w:rsidRPr="004F4FED">
        <w:rPr>
          <w:rFonts w:ascii="Times New Roman" w:hAnsi="Times New Roman"/>
          <w:color w:val="auto"/>
          <w:shd w:val="clear" w:color="auto" w:fill="FFFFFF"/>
        </w:rPr>
        <w:tab/>
        <w:t xml:space="preserve">- Tính nồng độ </w:t>
      </w:r>
      <w:r w:rsidR="0091695A" w:rsidRPr="004F4FED">
        <w:rPr>
          <w:rFonts w:ascii="Times New Roman" w:hAnsi="Times New Roman"/>
          <w:color w:val="auto"/>
          <w:shd w:val="clear" w:color="auto" w:fill="FFFFFF"/>
        </w:rPr>
        <w:t>phần trăm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 của chất tan trong </w:t>
      </w:r>
      <w:r w:rsidR="003C1945" w:rsidRPr="004F4FED">
        <w:rPr>
          <w:rFonts w:ascii="Times New Roman" w:hAnsi="Times New Roman"/>
          <w:color w:val="auto"/>
          <w:shd w:val="clear" w:color="auto" w:fill="FFFFFF"/>
        </w:rPr>
        <w:t>Y</w:t>
      </w:r>
      <w:r w:rsidRPr="004F4FED">
        <w:rPr>
          <w:rFonts w:ascii="Times New Roman" w:hAnsi="Times New Roman"/>
          <w:color w:val="auto"/>
          <w:shd w:val="clear" w:color="auto" w:fill="FFFFFF"/>
        </w:rPr>
        <w:t xml:space="preserve">. </w:t>
      </w:r>
    </w:p>
    <w:p w14:paraId="1A0EDF56" w14:textId="77777777" w:rsidR="00F87435" w:rsidRPr="004F4FED" w:rsidRDefault="00F87435" w:rsidP="00B31BE0">
      <w:pPr>
        <w:pStyle w:val="a1"/>
        <w:spacing w:line="288" w:lineRule="auto"/>
        <w:jc w:val="both"/>
        <w:rPr>
          <w:rFonts w:ascii="Times New Roman" w:hAnsi="Times New Roman"/>
          <w:color w:val="auto"/>
          <w:shd w:val="clear" w:color="auto" w:fill="FFFFFF"/>
        </w:rPr>
      </w:pPr>
    </w:p>
    <w:p w14:paraId="2CCF1C02" w14:textId="77777777" w:rsidR="005E533E" w:rsidRPr="004F4FED" w:rsidRDefault="005E533E" w:rsidP="00B31BE0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center"/>
        <w:rPr>
          <w:noProof/>
          <w:sz w:val="26"/>
          <w:szCs w:val="26"/>
        </w:rPr>
      </w:pPr>
      <w:r w:rsidRPr="004F4FED">
        <w:rPr>
          <w:noProof/>
          <w:sz w:val="26"/>
          <w:szCs w:val="26"/>
        </w:rPr>
        <w:t xml:space="preserve">–––––––– </w:t>
      </w:r>
      <w:r w:rsidRPr="004F4FED">
        <w:rPr>
          <w:b/>
          <w:noProof/>
          <w:sz w:val="26"/>
          <w:szCs w:val="26"/>
        </w:rPr>
        <w:t xml:space="preserve">Hết </w:t>
      </w:r>
      <w:r w:rsidRPr="004F4FED">
        <w:rPr>
          <w:noProof/>
          <w:sz w:val="26"/>
          <w:szCs w:val="26"/>
        </w:rPr>
        <w:t>––––––––</w:t>
      </w:r>
    </w:p>
    <w:p w14:paraId="20725245" w14:textId="77777777" w:rsidR="005E533E" w:rsidRPr="004F4FED" w:rsidRDefault="005E533E" w:rsidP="00B31BE0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center"/>
        <w:rPr>
          <w:sz w:val="26"/>
          <w:szCs w:val="26"/>
        </w:rPr>
      </w:pPr>
      <w:r w:rsidRPr="004F4FED">
        <w:rPr>
          <w:noProof/>
          <w:sz w:val="26"/>
          <w:szCs w:val="26"/>
        </w:rPr>
        <w:t>(</w:t>
      </w:r>
      <w:r w:rsidRPr="004F4FED">
        <w:rPr>
          <w:bCs/>
          <w:i/>
          <w:noProof/>
          <w:sz w:val="26"/>
          <w:szCs w:val="26"/>
        </w:rPr>
        <w:t xml:space="preserve">Thí sinh </w:t>
      </w:r>
      <w:r w:rsidRPr="004F4FED">
        <w:rPr>
          <w:b/>
          <w:i/>
          <w:noProof/>
          <w:sz w:val="26"/>
          <w:szCs w:val="26"/>
        </w:rPr>
        <w:t>không</w:t>
      </w:r>
      <w:r w:rsidRPr="004F4FED">
        <w:rPr>
          <w:bCs/>
          <w:i/>
          <w:noProof/>
          <w:sz w:val="26"/>
          <w:szCs w:val="26"/>
        </w:rPr>
        <w:t xml:space="preserve"> được sử dụng bảng tuần hoàn các nguyên tố hóa học</w:t>
      </w:r>
      <w:r w:rsidRPr="004F4FED">
        <w:rPr>
          <w:noProof/>
          <w:sz w:val="26"/>
          <w:szCs w:val="26"/>
        </w:rPr>
        <w:t>)</w:t>
      </w:r>
    </w:p>
    <w:p w14:paraId="5CCAD6DD" w14:textId="77777777" w:rsidR="005E533E" w:rsidRPr="004F4FED" w:rsidRDefault="005E533E" w:rsidP="00B31BE0">
      <w:pPr>
        <w:spacing w:line="288" w:lineRule="auto"/>
        <w:jc w:val="both"/>
        <w:rPr>
          <w:sz w:val="26"/>
          <w:szCs w:val="26"/>
        </w:rPr>
      </w:pPr>
    </w:p>
    <w:p w14:paraId="72BD4A38" w14:textId="77777777" w:rsidR="006C4B80" w:rsidRPr="004F4FED" w:rsidRDefault="006C4B80" w:rsidP="00B31BE0">
      <w:pPr>
        <w:pStyle w:val="a1"/>
        <w:spacing w:line="288" w:lineRule="auto"/>
        <w:rPr>
          <w:rFonts w:ascii="Times New Roman" w:hAnsi="Times New Roman"/>
          <w:b/>
          <w:color w:val="auto"/>
        </w:rPr>
      </w:pPr>
    </w:p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5"/>
        <w:gridCol w:w="4885"/>
      </w:tblGrid>
      <w:tr w:rsidR="002E2450" w:rsidRPr="002E2450" w14:paraId="62F114D8" w14:textId="77777777" w:rsidTr="002962FB">
        <w:trPr>
          <w:jc w:val="center"/>
        </w:trPr>
        <w:tc>
          <w:tcPr>
            <w:tcW w:w="4885" w:type="dxa"/>
          </w:tcPr>
          <w:p w14:paraId="20B5E234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noProof/>
                <w:sz w:val="26"/>
                <w:szCs w:val="26"/>
              </w:rPr>
            </w:pPr>
            <w:r w:rsidRPr="002E2450">
              <w:rPr>
                <w:b/>
                <w:bCs/>
                <w:noProof/>
                <w:sz w:val="26"/>
                <w:szCs w:val="26"/>
              </w:rPr>
              <w:t>SỞ GIÁO DỤC VÀ ĐÀO TẠO</w:t>
            </w:r>
          </w:p>
          <w:p w14:paraId="7CB3B19D" w14:textId="77777777" w:rsidR="002E2450" w:rsidRPr="002E2450" w:rsidRDefault="002E2450" w:rsidP="002E2450">
            <w:pPr>
              <w:spacing w:line="288" w:lineRule="auto"/>
              <w:jc w:val="center"/>
              <w:rPr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bCs/>
                <w:noProof/>
                <w:sz w:val="26"/>
                <w:szCs w:val="26"/>
              </w:rPr>
              <w:t>BẮC NINH</w:t>
            </w:r>
          </w:p>
        </w:tc>
        <w:tc>
          <w:tcPr>
            <w:tcW w:w="4885" w:type="dxa"/>
          </w:tcPr>
          <w:p w14:paraId="14B1D43E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noProof/>
                <w:sz w:val="26"/>
                <w:szCs w:val="26"/>
              </w:rPr>
            </w:pPr>
            <w:r w:rsidRPr="002E2450">
              <w:rPr>
                <w:b/>
                <w:bCs/>
                <w:noProof/>
                <w:sz w:val="26"/>
                <w:szCs w:val="26"/>
              </w:rPr>
              <w:t>HƯỚNG DẪN CHẤM</w:t>
            </w:r>
          </w:p>
          <w:p w14:paraId="0527F9E9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2E2450">
              <w:rPr>
                <w:b/>
                <w:noProof/>
                <w:sz w:val="26"/>
                <w:szCs w:val="26"/>
              </w:rPr>
              <w:t>ĐỀ KIỂM TRA CUỐI HỌC KỲ I</w:t>
            </w:r>
          </w:p>
          <w:p w14:paraId="69AB19A3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2E2450">
              <w:rPr>
                <w:b/>
                <w:noProof/>
                <w:sz w:val="26"/>
                <w:szCs w:val="26"/>
              </w:rPr>
              <w:t>NĂM HỌC 2023 – 2024</w:t>
            </w:r>
          </w:p>
          <w:p w14:paraId="640372AE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noProof/>
                <w:sz w:val="26"/>
                <w:szCs w:val="26"/>
              </w:rPr>
            </w:pPr>
            <w:r w:rsidRPr="002E2450">
              <w:rPr>
                <w:b/>
                <w:i/>
                <w:noProof/>
                <w:sz w:val="26"/>
                <w:szCs w:val="26"/>
              </w:rPr>
              <w:t>Môn</w:t>
            </w:r>
            <w:r w:rsidRPr="002E2450">
              <w:rPr>
                <w:b/>
                <w:noProof/>
                <w:sz w:val="26"/>
                <w:szCs w:val="26"/>
              </w:rPr>
              <w:t>: Hóa Học  – Lớp</w:t>
            </w:r>
            <w:r w:rsidRPr="002E2450">
              <w:rPr>
                <w:b/>
                <w:noProof/>
                <w:sz w:val="26"/>
                <w:szCs w:val="26"/>
                <w:lang w:val="en-AU"/>
              </w:rPr>
              <w:t xml:space="preserve"> 10</w:t>
            </w:r>
            <w:r w:rsidRPr="002E2450">
              <w:rPr>
                <w:b/>
                <w:noProof/>
                <w:sz w:val="26"/>
                <w:szCs w:val="26"/>
              </w:rPr>
              <w:t xml:space="preserve"> </w:t>
            </w:r>
          </w:p>
          <w:p w14:paraId="73536FB3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  <w:lang w:val="pt-BR" w:eastAsia="x-none"/>
              </w:rPr>
            </w:pPr>
          </w:p>
        </w:tc>
      </w:tr>
    </w:tbl>
    <w:p w14:paraId="55B9952F" w14:textId="77777777" w:rsidR="002E2450" w:rsidRPr="002E2450" w:rsidRDefault="002E2450" w:rsidP="002E2450">
      <w:pPr>
        <w:tabs>
          <w:tab w:val="left" w:pos="284"/>
          <w:tab w:val="left" w:pos="2835"/>
          <w:tab w:val="left" w:pos="5245"/>
          <w:tab w:val="left" w:pos="7655"/>
        </w:tabs>
        <w:spacing w:line="288" w:lineRule="auto"/>
        <w:rPr>
          <w:bCs/>
          <w:sz w:val="26"/>
          <w:szCs w:val="26"/>
          <w:lang w:val="pt-BR" w:eastAsia="x-none"/>
        </w:rPr>
      </w:pPr>
      <w:r w:rsidRPr="002E2450">
        <w:rPr>
          <w:b/>
          <w:sz w:val="26"/>
          <w:szCs w:val="26"/>
          <w:lang w:val="pt-BR" w:eastAsia="x-none"/>
        </w:rPr>
        <w:t xml:space="preserve">I. PHẦN TRẮC NGHIỆM: </w:t>
      </w:r>
      <w:r w:rsidRPr="002E2450">
        <w:rPr>
          <w:rFonts w:eastAsia="Calibri"/>
          <w:b/>
          <w:bCs/>
          <w:sz w:val="26"/>
          <w:szCs w:val="26"/>
          <w:lang w:val="pt-BR" w:eastAsia="x-none"/>
        </w:rPr>
        <w:t xml:space="preserve">(3,0 điểm)  </w:t>
      </w:r>
      <w:r w:rsidRPr="002E2450">
        <w:rPr>
          <w:bCs/>
          <w:sz w:val="26"/>
          <w:szCs w:val="26"/>
          <w:lang w:val="pt-BR" w:eastAsia="x-none"/>
        </w:rPr>
        <w:t>Mỗi câu đúng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3"/>
        <w:gridCol w:w="1593"/>
        <w:gridCol w:w="1592"/>
        <w:gridCol w:w="1596"/>
        <w:gridCol w:w="1596"/>
        <w:gridCol w:w="1596"/>
      </w:tblGrid>
      <w:tr w:rsidR="002E2450" w:rsidRPr="002E2450" w14:paraId="465DC319" w14:textId="77777777" w:rsidTr="002962FB">
        <w:trPr>
          <w:trHeight w:val="463"/>
        </w:trPr>
        <w:tc>
          <w:tcPr>
            <w:tcW w:w="1593" w:type="dxa"/>
            <w:shd w:val="clear" w:color="auto" w:fill="auto"/>
            <w:vAlign w:val="center"/>
          </w:tcPr>
          <w:p w14:paraId="4B9D096F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1-B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627FCD99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2-B</w:t>
            </w:r>
          </w:p>
        </w:tc>
        <w:tc>
          <w:tcPr>
            <w:tcW w:w="1592" w:type="dxa"/>
            <w:shd w:val="clear" w:color="auto" w:fill="auto"/>
            <w:vAlign w:val="center"/>
          </w:tcPr>
          <w:p w14:paraId="5BFF6476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3-A</w:t>
            </w:r>
          </w:p>
        </w:tc>
        <w:tc>
          <w:tcPr>
            <w:tcW w:w="1596" w:type="dxa"/>
            <w:shd w:val="clear" w:color="auto" w:fill="auto"/>
            <w:vAlign w:val="center"/>
          </w:tcPr>
          <w:p w14:paraId="6FBDE2B3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4-A</w:t>
            </w:r>
          </w:p>
        </w:tc>
        <w:tc>
          <w:tcPr>
            <w:tcW w:w="1596" w:type="dxa"/>
            <w:shd w:val="clear" w:color="auto" w:fill="auto"/>
            <w:vAlign w:val="center"/>
          </w:tcPr>
          <w:p w14:paraId="62AED314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5-A</w:t>
            </w:r>
          </w:p>
        </w:tc>
        <w:tc>
          <w:tcPr>
            <w:tcW w:w="1596" w:type="dxa"/>
            <w:shd w:val="clear" w:color="auto" w:fill="auto"/>
            <w:vAlign w:val="center"/>
          </w:tcPr>
          <w:p w14:paraId="67E48F63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6-B</w:t>
            </w:r>
          </w:p>
        </w:tc>
      </w:tr>
      <w:tr w:rsidR="002E2450" w:rsidRPr="002E2450" w14:paraId="49431C08" w14:textId="77777777" w:rsidTr="002962FB">
        <w:trPr>
          <w:trHeight w:val="441"/>
        </w:trPr>
        <w:tc>
          <w:tcPr>
            <w:tcW w:w="1593" w:type="dxa"/>
            <w:shd w:val="clear" w:color="auto" w:fill="auto"/>
            <w:vAlign w:val="center"/>
          </w:tcPr>
          <w:p w14:paraId="161272C5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7-C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5CC9BD7E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8-D</w:t>
            </w:r>
          </w:p>
        </w:tc>
        <w:tc>
          <w:tcPr>
            <w:tcW w:w="1592" w:type="dxa"/>
            <w:shd w:val="clear" w:color="auto" w:fill="auto"/>
            <w:vAlign w:val="center"/>
          </w:tcPr>
          <w:p w14:paraId="42776104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9-C</w:t>
            </w:r>
          </w:p>
        </w:tc>
        <w:tc>
          <w:tcPr>
            <w:tcW w:w="1596" w:type="dxa"/>
            <w:shd w:val="clear" w:color="auto" w:fill="auto"/>
            <w:vAlign w:val="center"/>
          </w:tcPr>
          <w:p w14:paraId="78D1B2E9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10-D</w:t>
            </w:r>
          </w:p>
        </w:tc>
        <w:tc>
          <w:tcPr>
            <w:tcW w:w="1596" w:type="dxa"/>
            <w:shd w:val="clear" w:color="auto" w:fill="auto"/>
            <w:vAlign w:val="center"/>
          </w:tcPr>
          <w:p w14:paraId="1FC99A65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11-D</w:t>
            </w:r>
          </w:p>
        </w:tc>
        <w:tc>
          <w:tcPr>
            <w:tcW w:w="1596" w:type="dxa"/>
            <w:shd w:val="clear" w:color="auto" w:fill="auto"/>
            <w:vAlign w:val="center"/>
          </w:tcPr>
          <w:p w14:paraId="1434D103" w14:textId="77777777" w:rsidR="002E2450" w:rsidRPr="002E2450" w:rsidRDefault="002E2450" w:rsidP="002E2450">
            <w:pPr>
              <w:tabs>
                <w:tab w:val="left" w:pos="284"/>
                <w:tab w:val="left" w:pos="2835"/>
                <w:tab w:val="left" w:pos="5245"/>
                <w:tab w:val="left" w:pos="7655"/>
              </w:tabs>
              <w:spacing w:line="288" w:lineRule="auto"/>
              <w:jc w:val="center"/>
              <w:rPr>
                <w:b/>
                <w:sz w:val="26"/>
                <w:szCs w:val="26"/>
                <w:lang w:val="pt-BR" w:eastAsia="x-none"/>
              </w:rPr>
            </w:pPr>
            <w:r w:rsidRPr="002E2450">
              <w:rPr>
                <w:b/>
                <w:sz w:val="26"/>
                <w:szCs w:val="26"/>
                <w:lang w:val="pt-BR" w:eastAsia="x-none"/>
              </w:rPr>
              <w:t>12-C</w:t>
            </w:r>
          </w:p>
        </w:tc>
      </w:tr>
    </w:tbl>
    <w:p w14:paraId="2E9744BC" w14:textId="77777777" w:rsidR="002E2450" w:rsidRPr="002E2450" w:rsidRDefault="002E2450" w:rsidP="002E2450">
      <w:pPr>
        <w:tabs>
          <w:tab w:val="left" w:pos="284"/>
          <w:tab w:val="left" w:pos="2835"/>
          <w:tab w:val="left" w:pos="5245"/>
          <w:tab w:val="left" w:pos="7655"/>
        </w:tabs>
        <w:spacing w:line="288" w:lineRule="auto"/>
        <w:rPr>
          <w:b/>
          <w:sz w:val="26"/>
          <w:szCs w:val="26"/>
          <w:lang w:val="pt-BR" w:eastAsia="x-none"/>
        </w:rPr>
      </w:pPr>
    </w:p>
    <w:p w14:paraId="7C34B45D" w14:textId="77777777" w:rsidR="002E2450" w:rsidRPr="002E2450" w:rsidRDefault="002E2450" w:rsidP="002E2450">
      <w:pPr>
        <w:tabs>
          <w:tab w:val="left" w:pos="284"/>
          <w:tab w:val="left" w:pos="2835"/>
          <w:tab w:val="left" w:pos="5245"/>
          <w:tab w:val="left" w:pos="7655"/>
        </w:tabs>
        <w:spacing w:line="288" w:lineRule="auto"/>
        <w:rPr>
          <w:b/>
          <w:sz w:val="26"/>
          <w:szCs w:val="26"/>
          <w:lang w:val="pt-BR" w:eastAsia="x-none"/>
        </w:rPr>
      </w:pPr>
      <w:r w:rsidRPr="002E2450">
        <w:rPr>
          <w:b/>
          <w:sz w:val="26"/>
          <w:szCs w:val="26"/>
          <w:lang w:val="pt-BR" w:eastAsia="x-none"/>
        </w:rPr>
        <w:t>II. PHẦN TỰ LUẬN:</w:t>
      </w:r>
      <w:r w:rsidRPr="002E2450">
        <w:rPr>
          <w:rFonts w:eastAsia="Calibri"/>
          <w:b/>
          <w:bCs/>
          <w:sz w:val="26"/>
          <w:szCs w:val="26"/>
          <w:lang w:val="pt-BR" w:eastAsia="x-none"/>
        </w:rPr>
        <w:t xml:space="preserve"> (7,0 điểm)</w:t>
      </w:r>
    </w:p>
    <w:tbl>
      <w:tblPr>
        <w:tblW w:w="9554" w:type="dxa"/>
        <w:tblLook w:val="04A0" w:firstRow="1" w:lastRow="0" w:firstColumn="1" w:lastColumn="0" w:noHBand="0" w:noVBand="1"/>
      </w:tblPr>
      <w:tblGrid>
        <w:gridCol w:w="1555"/>
        <w:gridCol w:w="5670"/>
        <w:gridCol w:w="2329"/>
      </w:tblGrid>
      <w:tr w:rsidR="002E2450" w:rsidRPr="002E2450" w14:paraId="4C09FCC0" w14:textId="77777777" w:rsidTr="002962FB">
        <w:trPr>
          <w:trHeight w:val="355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84C59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56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5AFDA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23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7F68C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  <w:lang w:val="pt-BR"/>
              </w:rPr>
              <w:t>Thang điểm</w:t>
            </w:r>
          </w:p>
        </w:tc>
      </w:tr>
      <w:tr w:rsidR="002E2450" w:rsidRPr="002E2450" w14:paraId="23306090" w14:textId="77777777" w:rsidTr="002962FB">
        <w:trPr>
          <w:trHeight w:val="355"/>
        </w:trPr>
        <w:tc>
          <w:tcPr>
            <w:tcW w:w="15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22BD1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  <w:lang w:val="pt-BR"/>
              </w:rPr>
            </w:pPr>
          </w:p>
          <w:p w14:paraId="3DC7B124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b/>
                <w:bCs/>
                <w:i/>
                <w:iCs/>
                <w:sz w:val="26"/>
                <w:szCs w:val="26"/>
                <w:lang w:val="pt-BR"/>
              </w:rPr>
              <w:t>Câu 13</w:t>
            </w:r>
          </w:p>
          <w:p w14:paraId="30E37F1B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b/>
                <w:bCs/>
                <w:i/>
                <w:iCs/>
                <w:sz w:val="26"/>
                <w:szCs w:val="26"/>
                <w:lang w:val="pt-BR"/>
              </w:rPr>
              <w:t>(3,0 điểm)</w:t>
            </w:r>
          </w:p>
          <w:p w14:paraId="228FFE29" w14:textId="77777777" w:rsidR="002E2450" w:rsidRPr="002E2450" w:rsidRDefault="002E2450" w:rsidP="002E2450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> </w:t>
            </w:r>
          </w:p>
          <w:p w14:paraId="09162C16" w14:textId="77777777" w:rsidR="002E2450" w:rsidRPr="002E2450" w:rsidRDefault="002E2450" w:rsidP="002E2450">
            <w:pPr>
              <w:spacing w:line="288" w:lineRule="auto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> 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5FC85" w14:textId="77777777" w:rsidR="002E2450" w:rsidRPr="002E2450" w:rsidRDefault="002E2450" w:rsidP="002E2450">
            <w:pPr>
              <w:spacing w:line="288" w:lineRule="auto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>a)</w:t>
            </w:r>
            <w:r w:rsidRPr="002E2450">
              <w:rPr>
                <w:sz w:val="26"/>
                <w:szCs w:val="26"/>
              </w:rPr>
              <w:t xml:space="preserve"> Cl thuộc: Ô 17, chu kì 3, nhóm VIIA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53A75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1,0 điểm</w:t>
            </w:r>
          </w:p>
        </w:tc>
      </w:tr>
      <w:tr w:rsidR="002E2450" w:rsidRPr="002E2450" w14:paraId="1E6A9C03" w14:textId="77777777" w:rsidTr="002962FB">
        <w:trPr>
          <w:trHeight w:val="711"/>
        </w:trPr>
        <w:tc>
          <w:tcPr>
            <w:tcW w:w="15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F547C9" w14:textId="77777777" w:rsidR="002E2450" w:rsidRPr="002E2450" w:rsidRDefault="002E2450" w:rsidP="002E2450">
            <w:pPr>
              <w:spacing w:line="288" w:lineRule="auto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FAAD6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 xml:space="preserve">b) </w:t>
            </w:r>
            <w:r w:rsidRPr="002E2450">
              <w:rPr>
                <w:sz w:val="26"/>
                <w:szCs w:val="26"/>
              </w:rPr>
              <w:t>Nguyên tố Cl là phi kim</w:t>
            </w:r>
          </w:p>
          <w:p w14:paraId="7ED98BC9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     Vì lớp ngoài cùng có 7 electron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49920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  <w:p w14:paraId="49034B3F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</w:tc>
      </w:tr>
      <w:tr w:rsidR="002E2450" w:rsidRPr="002E2450" w14:paraId="2848BB75" w14:textId="77777777" w:rsidTr="002962FB">
        <w:trPr>
          <w:trHeight w:val="423"/>
        </w:trPr>
        <w:tc>
          <w:tcPr>
            <w:tcW w:w="15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FD6AF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BEF3C" w14:textId="77777777" w:rsidR="002E2450" w:rsidRPr="002E2450" w:rsidRDefault="002E2450" w:rsidP="002E2450">
            <w:pPr>
              <w:spacing w:line="288" w:lineRule="auto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>c)</w:t>
            </w:r>
            <w:r w:rsidRPr="002E2450">
              <w:rPr>
                <w:sz w:val="26"/>
                <w:szCs w:val="26"/>
              </w:rPr>
              <w:t xml:space="preserve"> Nguyên tử Cl có xu hướng </w:t>
            </w:r>
            <w:r w:rsidRPr="002E2450">
              <w:rPr>
                <w:b/>
                <w:bCs/>
                <w:sz w:val="26"/>
                <w:szCs w:val="26"/>
              </w:rPr>
              <w:t>nhận 1 electron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5ADC9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</w:tc>
      </w:tr>
      <w:tr w:rsidR="002E2450" w:rsidRPr="002E2450" w14:paraId="5BDB9BFA" w14:textId="77777777" w:rsidTr="002962FB">
        <w:trPr>
          <w:trHeight w:val="355"/>
        </w:trPr>
        <w:tc>
          <w:tcPr>
            <w:tcW w:w="15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C3D44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7114D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   Cấu hình electron của ion Cl</w:t>
            </w:r>
            <w:r w:rsidRPr="002E2450">
              <w:rPr>
                <w:sz w:val="26"/>
                <w:szCs w:val="26"/>
                <w:vertAlign w:val="superscript"/>
              </w:rPr>
              <w:t xml:space="preserve">-  </w:t>
            </w:r>
            <w:r w:rsidRPr="002E2450">
              <w:rPr>
                <w:sz w:val="26"/>
                <w:szCs w:val="26"/>
              </w:rPr>
              <w:t>: [Ne]</w:t>
            </w:r>
            <w:r w:rsidRPr="002E2450">
              <w:rPr>
                <w:spacing w:val="2"/>
                <w:sz w:val="26"/>
                <w:szCs w:val="26"/>
              </w:rPr>
              <w:t>3s</w:t>
            </w:r>
            <w:r w:rsidRPr="002E2450">
              <w:rPr>
                <w:spacing w:val="2"/>
                <w:sz w:val="26"/>
                <w:szCs w:val="26"/>
                <w:vertAlign w:val="superscript"/>
              </w:rPr>
              <w:t>2</w:t>
            </w:r>
            <w:r w:rsidRPr="002E2450">
              <w:rPr>
                <w:spacing w:val="2"/>
                <w:sz w:val="26"/>
                <w:szCs w:val="26"/>
              </w:rPr>
              <w:t>3p</w:t>
            </w:r>
            <w:r w:rsidRPr="002E2450">
              <w:rPr>
                <w:spacing w:val="2"/>
                <w:sz w:val="26"/>
                <w:szCs w:val="26"/>
                <w:vertAlign w:val="superscript"/>
              </w:rPr>
              <w:t>6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F8844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</w:tc>
      </w:tr>
      <w:tr w:rsidR="002E2450" w:rsidRPr="002E2450" w14:paraId="175C3D3D" w14:textId="77777777" w:rsidTr="002962FB">
        <w:trPr>
          <w:trHeight w:val="423"/>
        </w:trPr>
        <w:tc>
          <w:tcPr>
            <w:tcW w:w="15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BA8A7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b/>
                <w:bCs/>
                <w:i/>
                <w:iCs/>
                <w:sz w:val="26"/>
                <w:szCs w:val="26"/>
                <w:lang w:val="pt-BR"/>
              </w:rPr>
              <w:t>Câu 14</w:t>
            </w:r>
          </w:p>
          <w:p w14:paraId="5B81D88C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b/>
                <w:bCs/>
                <w:i/>
                <w:iCs/>
                <w:sz w:val="26"/>
                <w:szCs w:val="26"/>
              </w:rPr>
              <w:t>(2,0 điểm)</w:t>
            </w:r>
          </w:p>
          <w:p w14:paraId="1F5D5072" w14:textId="77777777" w:rsidR="002E2450" w:rsidRPr="002E2450" w:rsidRDefault="002E2450" w:rsidP="002E2450">
            <w:pPr>
              <w:spacing w:line="288" w:lineRule="auto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> 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3FA3B" w14:textId="77777777" w:rsidR="002E2450" w:rsidRPr="002E2450" w:rsidRDefault="002E2450" w:rsidP="002E2450">
            <w:pPr>
              <w:spacing w:line="288" w:lineRule="auto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>a)</w:t>
            </w:r>
            <w:r w:rsidRPr="002E2450">
              <w:rPr>
                <w:sz w:val="26"/>
                <w:szCs w:val="26"/>
              </w:rPr>
              <w:t xml:space="preserve"> H</w:t>
            </w:r>
            <w:r w:rsidRPr="002E2450">
              <w:rPr>
                <w:b/>
                <w:bCs/>
                <w:sz w:val="26"/>
                <w:szCs w:val="26"/>
              </w:rPr>
              <w:t xml:space="preserve"> </w:t>
            </w:r>
            <w:r w:rsidRPr="002E2450">
              <w:rPr>
                <w:sz w:val="26"/>
                <w:szCs w:val="26"/>
              </w:rPr>
              <w:t>(Z = 1): 1s</w:t>
            </w:r>
            <w:r w:rsidRPr="002E2450">
              <w:rPr>
                <w:sz w:val="26"/>
                <w:szCs w:val="26"/>
                <w:vertAlign w:val="superscript"/>
              </w:rPr>
              <w:t>1</w:t>
            </w:r>
            <w:r w:rsidRPr="002E2450">
              <w:rPr>
                <w:sz w:val="26"/>
                <w:szCs w:val="26"/>
              </w:rPr>
              <w:t>, Số e hoá trị = 1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39AF4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</w:tc>
      </w:tr>
      <w:tr w:rsidR="002E2450" w:rsidRPr="002E2450" w14:paraId="64D27B3E" w14:textId="77777777" w:rsidTr="002962FB">
        <w:trPr>
          <w:trHeight w:val="509"/>
        </w:trPr>
        <w:tc>
          <w:tcPr>
            <w:tcW w:w="15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60249" w14:textId="77777777" w:rsidR="002E2450" w:rsidRPr="002E2450" w:rsidRDefault="002E2450" w:rsidP="002E2450">
            <w:pPr>
              <w:spacing w:line="288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27C0B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    N (Z = 7):  1s</w:t>
            </w:r>
            <w:r w:rsidRPr="002E2450">
              <w:rPr>
                <w:sz w:val="26"/>
                <w:szCs w:val="26"/>
                <w:vertAlign w:val="superscript"/>
              </w:rPr>
              <w:t>2</w:t>
            </w:r>
            <w:r w:rsidRPr="002E2450">
              <w:rPr>
                <w:sz w:val="26"/>
                <w:szCs w:val="26"/>
              </w:rPr>
              <w:t>2s</w:t>
            </w:r>
            <w:r w:rsidRPr="002E2450">
              <w:rPr>
                <w:sz w:val="26"/>
                <w:szCs w:val="26"/>
                <w:vertAlign w:val="superscript"/>
              </w:rPr>
              <w:t>2</w:t>
            </w:r>
            <w:r w:rsidRPr="002E2450">
              <w:rPr>
                <w:sz w:val="26"/>
                <w:szCs w:val="26"/>
              </w:rPr>
              <w:t>2p</w:t>
            </w:r>
            <w:r w:rsidRPr="002E2450">
              <w:rPr>
                <w:sz w:val="26"/>
                <w:szCs w:val="26"/>
                <w:vertAlign w:val="superscript"/>
              </w:rPr>
              <w:t>3</w:t>
            </w:r>
            <w:r w:rsidRPr="002E2450">
              <w:rPr>
                <w:sz w:val="26"/>
                <w:szCs w:val="26"/>
              </w:rPr>
              <w:t>, Số e hoá trị = 5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D7D74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</w:tc>
      </w:tr>
      <w:tr w:rsidR="002E2450" w:rsidRPr="002E2450" w14:paraId="5673F14B" w14:textId="77777777" w:rsidTr="002962FB">
        <w:trPr>
          <w:trHeight w:val="423"/>
        </w:trPr>
        <w:tc>
          <w:tcPr>
            <w:tcW w:w="15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EEAE3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5FFDA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>b)</w:t>
            </w:r>
            <w:r w:rsidRPr="002E2450">
              <w:rPr>
                <w:sz w:val="26"/>
                <w:szCs w:val="26"/>
              </w:rPr>
              <w:t xml:space="preserve"> Công thức electron và công thức Lewis của </w:t>
            </w:r>
          </w:p>
          <w:p w14:paraId="71050B8F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>N</w:t>
            </w:r>
            <w:r w:rsidRPr="002E2450">
              <w:rPr>
                <w:sz w:val="26"/>
                <w:szCs w:val="26"/>
                <w:vertAlign w:val="subscript"/>
              </w:rPr>
              <w:t>2</w:t>
            </w:r>
            <w:r w:rsidRPr="002E2450">
              <w:rPr>
                <w:sz w:val="26"/>
                <w:szCs w:val="26"/>
              </w:rPr>
              <w:t>, NH</w:t>
            </w:r>
            <w:r w:rsidRPr="002E2450">
              <w:rPr>
                <w:sz w:val="26"/>
                <w:szCs w:val="26"/>
                <w:vertAlign w:val="subscript"/>
              </w:rPr>
              <w:t>3</w:t>
            </w:r>
            <w:r w:rsidRPr="002E2450">
              <w:rPr>
                <w:sz w:val="26"/>
                <w:szCs w:val="26"/>
              </w:rPr>
              <w:t>.</w:t>
            </w:r>
          </w:p>
          <w:p w14:paraId="69996415" w14:textId="77777777" w:rsidR="002E2450" w:rsidRPr="002E2450" w:rsidRDefault="002E2450" w:rsidP="002E2450">
            <w:pPr>
              <w:spacing w:line="288" w:lineRule="auto"/>
              <w:rPr>
                <w:noProof/>
                <w:sz w:val="26"/>
                <w:szCs w:val="26"/>
              </w:rPr>
            </w:pPr>
            <w:r w:rsidRPr="002E2450">
              <w:rPr>
                <w:noProof/>
                <w:sz w:val="26"/>
                <w:szCs w:val="26"/>
              </w:rPr>
              <w:drawing>
                <wp:inline distT="0" distB="0" distL="0" distR="0" wp14:anchorId="4CD4A943" wp14:editId="156E5A7D">
                  <wp:extent cx="552450" cy="168275"/>
                  <wp:effectExtent l="0" t="0" r="0" b="3175"/>
                  <wp:docPr id="1" name="Picture 1" descr="Công thức Lewis của N2 theo chương trình mới, đầy đủ nhất (ảnh 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ông thức Lewis của N2 theo chương trình mới, đầy đủ nhất (ảnh 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400" cy="173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2450">
              <w:rPr>
                <w:sz w:val="26"/>
                <w:szCs w:val="26"/>
              </w:rPr>
              <w:t xml:space="preserve">                 </w:t>
            </w:r>
            <w:r w:rsidRPr="002E2450">
              <w:rPr>
                <w:noProof/>
                <w:sz w:val="26"/>
                <w:szCs w:val="26"/>
              </w:rPr>
              <w:t xml:space="preserve">và            </w:t>
            </w:r>
            <w:r w:rsidRPr="002E2450">
              <w:rPr>
                <w:noProof/>
                <w:sz w:val="26"/>
                <w:szCs w:val="26"/>
              </w:rPr>
              <w:drawing>
                <wp:inline distT="0" distB="0" distL="0" distR="0" wp14:anchorId="45923D82" wp14:editId="164E84BD">
                  <wp:extent cx="584948" cy="228600"/>
                  <wp:effectExtent l="0" t="0" r="5715" b="0"/>
                  <wp:docPr id="2" name="Picture 2" descr="Chuyên đề Hóa 10 Bài 1: Liên kết hóa học - Kết nối tri thức (ảnh 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huyên đề Hóa 10 Bài 1: Liên kết hóa học - Kết nối tri thức (ảnh 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617" cy="235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A172A3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noProof/>
                <w:sz w:val="26"/>
                <w:szCs w:val="26"/>
              </w:rPr>
              <w:drawing>
                <wp:inline distT="0" distB="0" distL="0" distR="0" wp14:anchorId="5D46F856" wp14:editId="06B1E57F">
                  <wp:extent cx="676275" cy="521570"/>
                  <wp:effectExtent l="0" t="0" r="0" b="0"/>
                  <wp:docPr id="3" name="Picture 5" descr="Công thức Lewis của NH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Công thức Lewis của NH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2937" cy="5267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2450">
              <w:rPr>
                <w:sz w:val="26"/>
                <w:szCs w:val="26"/>
              </w:rPr>
              <w:t xml:space="preserve">         và            </w:t>
            </w:r>
            <w:r w:rsidRPr="002E2450">
              <w:rPr>
                <w:noProof/>
                <w:sz w:val="26"/>
                <w:szCs w:val="26"/>
              </w:rPr>
              <w:drawing>
                <wp:inline distT="0" distB="0" distL="0" distR="0" wp14:anchorId="71BDDBFA" wp14:editId="1BACF16B">
                  <wp:extent cx="619125" cy="447795"/>
                  <wp:effectExtent l="0" t="0" r="0" b="9525"/>
                  <wp:docPr id="4" name="Picture 6" descr="Công thức Lewis của NH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Công thức Lewis của NH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004" cy="4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B7BE78" w14:textId="77777777" w:rsidR="002E2450" w:rsidRPr="002E2450" w:rsidRDefault="002E2450" w:rsidP="002E2450">
            <w:pPr>
              <w:spacing w:line="288" w:lineRule="auto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2C09B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Viết đúng mỗi công thức = 0,25 điểm</w:t>
            </w:r>
          </w:p>
        </w:tc>
      </w:tr>
      <w:tr w:rsidR="002E2450" w:rsidRPr="002E2450" w14:paraId="1CCEBF43" w14:textId="77777777" w:rsidTr="002962FB">
        <w:trPr>
          <w:trHeight w:val="423"/>
        </w:trPr>
        <w:tc>
          <w:tcPr>
            <w:tcW w:w="15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CB52B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b/>
                <w:bCs/>
                <w:i/>
                <w:iCs/>
                <w:sz w:val="26"/>
                <w:szCs w:val="26"/>
              </w:rPr>
              <w:t>Câu 15</w:t>
            </w:r>
          </w:p>
          <w:p w14:paraId="51BF142D" w14:textId="77777777" w:rsidR="002E2450" w:rsidRPr="002E2450" w:rsidRDefault="002E2450" w:rsidP="002E2450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2E2450">
              <w:rPr>
                <w:b/>
                <w:bCs/>
                <w:i/>
                <w:iCs/>
                <w:sz w:val="26"/>
                <w:szCs w:val="26"/>
              </w:rPr>
              <w:t>(2,0 điểm)</w:t>
            </w:r>
          </w:p>
          <w:p w14:paraId="2A75EF38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70E44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>a)</w:t>
            </w:r>
            <w:r w:rsidRPr="002E2450">
              <w:rPr>
                <w:sz w:val="26"/>
                <w:szCs w:val="26"/>
              </w:rPr>
              <w:t xml:space="preserve"> Oxide cao nhất của X là XO</w:t>
            </w:r>
          </w:p>
          <w:p w14:paraId="519AEECA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 </w:t>
            </w:r>
            <w:r w:rsidRPr="002E2450">
              <w:rPr>
                <w:sz w:val="26"/>
                <w:szCs w:val="26"/>
              </w:rPr>
              <w:sym w:font="Symbol" w:char="F0DE"/>
            </w:r>
            <w:r w:rsidRPr="002E2450">
              <w:rPr>
                <w:sz w:val="26"/>
                <w:szCs w:val="26"/>
              </w:rPr>
              <w:t xml:space="preserve"> </w:t>
            </w:r>
            <w:r w:rsidRPr="002E2450">
              <w:rPr>
                <w:position w:val="-24"/>
                <w:sz w:val="26"/>
                <w:szCs w:val="26"/>
              </w:rPr>
              <w:object w:dxaOrig="2580" w:dyaOrig="620" w14:anchorId="46EA2C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0.75pt" o:ole="">
                  <v:imagedata r:id="rId14" o:title=""/>
                </v:shape>
                <o:OLEObject Type="Embed" ProgID="Equation.DSMT4" ShapeID="_x0000_i1025" DrawAspect="Content" ObjectID="_1766411116" r:id="rId15"/>
              </w:object>
            </w:r>
          </w:p>
          <w:p w14:paraId="3FC79C0A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sym w:font="Symbol" w:char="F0DE"/>
            </w:r>
            <w:r w:rsidRPr="002E2450">
              <w:rPr>
                <w:sz w:val="26"/>
                <w:szCs w:val="26"/>
              </w:rPr>
              <w:t xml:space="preserve"> X = 24; X là Mg</w:t>
            </w:r>
          </w:p>
          <w:p w14:paraId="67BA119C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26FAD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  <w:p w14:paraId="57C3302A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61B9FCF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5 điểm</w:t>
            </w:r>
          </w:p>
        </w:tc>
      </w:tr>
      <w:tr w:rsidR="002E2450" w:rsidRPr="002E2450" w14:paraId="1ACD08FA" w14:textId="77777777" w:rsidTr="002962FB">
        <w:trPr>
          <w:trHeight w:val="423"/>
        </w:trPr>
        <w:tc>
          <w:tcPr>
            <w:tcW w:w="15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8C38F1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159F5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>b)</w:t>
            </w:r>
            <w:r w:rsidRPr="002E2450">
              <w:rPr>
                <w:sz w:val="26"/>
                <w:szCs w:val="26"/>
              </w:rPr>
              <w:t xml:space="preserve">  PTHH: Mg + 2HCl → MgCl</w:t>
            </w:r>
            <w:r w:rsidRPr="002E2450">
              <w:rPr>
                <w:sz w:val="26"/>
                <w:szCs w:val="26"/>
                <w:vertAlign w:val="subscript"/>
              </w:rPr>
              <w:t>2</w:t>
            </w:r>
            <w:r w:rsidRPr="002E2450">
              <w:rPr>
                <w:sz w:val="26"/>
                <w:szCs w:val="26"/>
              </w:rPr>
              <w:t xml:space="preserve"> + H</w:t>
            </w:r>
            <w:r w:rsidRPr="002E2450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4CEC4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25 điểm</w:t>
            </w:r>
          </w:p>
        </w:tc>
      </w:tr>
      <w:tr w:rsidR="002E2450" w:rsidRPr="002E2450" w14:paraId="31FFA68D" w14:textId="77777777" w:rsidTr="002962FB">
        <w:trPr>
          <w:trHeight w:val="423"/>
        </w:trPr>
        <w:tc>
          <w:tcPr>
            <w:tcW w:w="15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E1525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DFA5E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>      Ta có:  n</w:t>
            </w:r>
            <w:r w:rsidRPr="002E2450">
              <w:rPr>
                <w:sz w:val="26"/>
                <w:szCs w:val="26"/>
                <w:vertAlign w:val="subscript"/>
              </w:rPr>
              <w:t>Mg</w:t>
            </w:r>
            <w:r w:rsidRPr="002E2450">
              <w:rPr>
                <w:sz w:val="26"/>
                <w:szCs w:val="26"/>
              </w:rPr>
              <w:t xml:space="preserve"> = 0,4 (mol)</w:t>
            </w:r>
          </w:p>
          <w:p w14:paraId="6EDABE63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       Mg       +    2HCl   →   MgCl</w:t>
            </w:r>
            <w:r w:rsidRPr="002E2450">
              <w:rPr>
                <w:sz w:val="26"/>
                <w:szCs w:val="26"/>
                <w:vertAlign w:val="subscript"/>
              </w:rPr>
              <w:t>2</w:t>
            </w:r>
            <w:r w:rsidRPr="002E2450">
              <w:rPr>
                <w:sz w:val="26"/>
                <w:szCs w:val="26"/>
              </w:rPr>
              <w:t xml:space="preserve">    +    H</w:t>
            </w:r>
            <w:r w:rsidRPr="002E2450">
              <w:rPr>
                <w:sz w:val="26"/>
                <w:szCs w:val="26"/>
                <w:vertAlign w:val="subscript"/>
              </w:rPr>
              <w:t>2</w:t>
            </w:r>
          </w:p>
          <w:p w14:paraId="58C6DECA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       0,4        →   0,8      →   0,4      →   0,4    (mol) </w:t>
            </w:r>
          </w:p>
          <w:p w14:paraId="605DCAEA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  <w:r w:rsidRPr="002E2450">
              <w:rPr>
                <w:sz w:val="26"/>
                <w:szCs w:val="26"/>
              </w:rPr>
              <w:t xml:space="preserve">→  </w:t>
            </w:r>
            <w:r w:rsidRPr="002E2450">
              <w:rPr>
                <w:b/>
                <w:bCs/>
                <w:sz w:val="26"/>
                <w:szCs w:val="26"/>
              </w:rPr>
              <w:t>m</w:t>
            </w:r>
            <w:r w:rsidRPr="002E2450">
              <w:rPr>
                <w:b/>
                <w:bCs/>
                <w:sz w:val="26"/>
                <w:szCs w:val="26"/>
                <w:vertAlign w:val="subscript"/>
              </w:rPr>
              <w:t>(ddY)</w:t>
            </w:r>
            <w:r w:rsidRPr="002E2450">
              <w:rPr>
                <w:sz w:val="26"/>
                <w:szCs w:val="26"/>
              </w:rPr>
              <w:t xml:space="preserve"> = m</w:t>
            </w:r>
            <w:r w:rsidRPr="002E2450">
              <w:rPr>
                <w:sz w:val="26"/>
                <w:szCs w:val="26"/>
                <w:vertAlign w:val="subscript"/>
              </w:rPr>
              <w:t>Mg</w:t>
            </w:r>
            <w:r w:rsidRPr="002E2450">
              <w:rPr>
                <w:sz w:val="26"/>
                <w:szCs w:val="26"/>
              </w:rPr>
              <w:t xml:space="preserve"> + m </w:t>
            </w:r>
            <w:r w:rsidRPr="002E2450">
              <w:rPr>
                <w:sz w:val="26"/>
                <w:szCs w:val="26"/>
                <w:vertAlign w:val="subscript"/>
              </w:rPr>
              <w:t>(ddHCl)</w:t>
            </w:r>
            <w:r w:rsidRPr="002E2450">
              <w:rPr>
                <w:sz w:val="26"/>
                <w:szCs w:val="26"/>
              </w:rPr>
              <w:t xml:space="preserve"> – m</w:t>
            </w:r>
            <w:r w:rsidRPr="002E2450">
              <w:rPr>
                <w:sz w:val="26"/>
                <w:szCs w:val="26"/>
                <w:vertAlign w:val="subscript"/>
              </w:rPr>
              <w:t>(H2)</w:t>
            </w:r>
            <w:r w:rsidRPr="002E2450">
              <w:rPr>
                <w:sz w:val="26"/>
                <w:szCs w:val="26"/>
              </w:rPr>
              <w:t xml:space="preserve"> = 108,8 gam</w:t>
            </w:r>
          </w:p>
          <w:p w14:paraId="093E638E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DEB52" w14:textId="77777777" w:rsidR="002E2450" w:rsidRPr="002E2450" w:rsidRDefault="002E2450" w:rsidP="002E2450">
            <w:pPr>
              <w:spacing w:line="288" w:lineRule="auto"/>
              <w:rPr>
                <w:i/>
                <w:iCs/>
                <w:sz w:val="26"/>
                <w:szCs w:val="26"/>
              </w:rPr>
            </w:pPr>
          </w:p>
          <w:p w14:paraId="2EB96D20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25 điểm</w:t>
            </w:r>
          </w:p>
          <w:p w14:paraId="1A9C3147" w14:textId="77777777" w:rsidR="002E2450" w:rsidRPr="002E2450" w:rsidRDefault="002E2450" w:rsidP="002E2450">
            <w:pPr>
              <w:spacing w:line="288" w:lineRule="auto"/>
              <w:rPr>
                <w:i/>
                <w:iCs/>
                <w:sz w:val="26"/>
                <w:szCs w:val="26"/>
              </w:rPr>
            </w:pPr>
          </w:p>
          <w:p w14:paraId="751B43A9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25 điểm</w:t>
            </w:r>
          </w:p>
        </w:tc>
      </w:tr>
      <w:tr w:rsidR="002E2450" w:rsidRPr="002E2450" w14:paraId="64B106E2" w14:textId="77777777" w:rsidTr="002962FB">
        <w:trPr>
          <w:trHeight w:val="423"/>
        </w:trPr>
        <w:tc>
          <w:tcPr>
            <w:tcW w:w="15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54850" w14:textId="77777777" w:rsidR="002E2450" w:rsidRPr="002E2450" w:rsidRDefault="002E2450" w:rsidP="002E2450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3FDC7" w14:textId="77777777" w:rsidR="002E2450" w:rsidRPr="002E2450" w:rsidRDefault="002E2450" w:rsidP="002E2450">
            <w:pPr>
              <w:spacing w:line="288" w:lineRule="auto"/>
              <w:rPr>
                <w:b/>
                <w:bCs/>
                <w:sz w:val="26"/>
                <w:szCs w:val="26"/>
              </w:rPr>
            </w:pPr>
            <w:r w:rsidRPr="002E2450">
              <w:rPr>
                <w:b/>
                <w:bCs/>
                <w:sz w:val="26"/>
                <w:szCs w:val="26"/>
              </w:rPr>
              <w:t xml:space="preserve">* </w:t>
            </w:r>
            <w:r w:rsidRPr="002E2450">
              <w:rPr>
                <w:sz w:val="26"/>
                <w:szCs w:val="26"/>
              </w:rPr>
              <w:t>C% (MgCl</w:t>
            </w:r>
            <w:r w:rsidRPr="002E2450">
              <w:rPr>
                <w:sz w:val="26"/>
                <w:szCs w:val="26"/>
                <w:vertAlign w:val="subscript"/>
              </w:rPr>
              <w:t>2</w:t>
            </w:r>
            <w:r w:rsidRPr="002E2450">
              <w:rPr>
                <w:sz w:val="26"/>
                <w:szCs w:val="26"/>
              </w:rPr>
              <w:t>)= 34,926 %</w:t>
            </w:r>
          </w:p>
        </w:tc>
        <w:tc>
          <w:tcPr>
            <w:tcW w:w="2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B9788" w14:textId="77777777" w:rsidR="002E2450" w:rsidRPr="002E2450" w:rsidRDefault="002E2450" w:rsidP="002E2450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2E2450">
              <w:rPr>
                <w:i/>
                <w:iCs/>
                <w:sz w:val="26"/>
                <w:szCs w:val="26"/>
              </w:rPr>
              <w:t>0,25 điểm</w:t>
            </w:r>
          </w:p>
        </w:tc>
      </w:tr>
    </w:tbl>
    <w:p w14:paraId="27E9BBC1" w14:textId="398E6AB1" w:rsidR="002E2450" w:rsidRPr="002E2450" w:rsidRDefault="002E2450" w:rsidP="002E2450">
      <w:pPr>
        <w:tabs>
          <w:tab w:val="left" w:pos="284"/>
          <w:tab w:val="left" w:pos="2835"/>
          <w:tab w:val="left" w:pos="5245"/>
          <w:tab w:val="left" w:pos="7655"/>
        </w:tabs>
        <w:spacing w:line="288" w:lineRule="auto"/>
        <w:rPr>
          <w:i/>
          <w:iCs/>
          <w:sz w:val="26"/>
          <w:szCs w:val="26"/>
          <w:lang w:val="pt-BR" w:eastAsia="x-none"/>
        </w:rPr>
      </w:pPr>
      <w:r w:rsidRPr="002E2450">
        <w:rPr>
          <w:b/>
          <w:i/>
          <w:sz w:val="26"/>
          <w:szCs w:val="26"/>
        </w:rPr>
        <w:t>Chú ý:</w:t>
      </w:r>
      <w:r w:rsidRPr="002E2450">
        <w:rPr>
          <w:sz w:val="26"/>
          <w:szCs w:val="26"/>
        </w:rPr>
        <w:t xml:space="preserve"> </w:t>
      </w:r>
      <w:r w:rsidRPr="002E2450">
        <w:rPr>
          <w:i/>
          <w:sz w:val="26"/>
          <w:szCs w:val="26"/>
        </w:rPr>
        <w:t>Học sinh làm cách khác đúng</w:t>
      </w:r>
      <w:r w:rsidRPr="002E2450">
        <w:rPr>
          <w:i/>
          <w:sz w:val="26"/>
          <w:szCs w:val="26"/>
          <w:lang w:val="en-AU"/>
        </w:rPr>
        <w:t xml:space="preserve"> vẫn</w:t>
      </w:r>
      <w:r w:rsidRPr="002E2450">
        <w:rPr>
          <w:i/>
          <w:sz w:val="26"/>
          <w:szCs w:val="26"/>
        </w:rPr>
        <w:t xml:space="preserve"> cho điểm tối đa</w:t>
      </w:r>
      <w:r w:rsidRPr="002E2450">
        <w:rPr>
          <w:i/>
          <w:sz w:val="26"/>
          <w:szCs w:val="26"/>
          <w:lang w:val="en-AU"/>
        </w:rPr>
        <w:t>.</w:t>
      </w:r>
    </w:p>
    <w:p w14:paraId="7B4F1184" w14:textId="77777777" w:rsidR="00437439" w:rsidRPr="004F4FED" w:rsidRDefault="00437439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63A88DEE" w14:textId="77777777" w:rsidR="00F87435" w:rsidRPr="004F4FED" w:rsidRDefault="00F87435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57F7E7EE" w14:textId="77777777" w:rsidR="00F87435" w:rsidRPr="004F4FED" w:rsidRDefault="00F87435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1E65FB52" w14:textId="77777777" w:rsidR="00F87435" w:rsidRPr="004F4FED" w:rsidRDefault="00F87435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1910DC3C" w14:textId="77777777" w:rsidR="00F87435" w:rsidRPr="004F4FED" w:rsidRDefault="00F87435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7284EE75" w14:textId="77777777" w:rsidR="00F87435" w:rsidRPr="004F4FED" w:rsidRDefault="00F87435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7B982FEF" w14:textId="77777777" w:rsidR="00893BA2" w:rsidRPr="004F4FED" w:rsidRDefault="00893BA2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p w14:paraId="3247638C" w14:textId="77777777" w:rsidR="00893BA2" w:rsidRPr="004F4FED" w:rsidRDefault="00893BA2" w:rsidP="00B31BE0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</w:rPr>
      </w:pPr>
    </w:p>
    <w:sectPr w:rsidR="00893BA2" w:rsidRPr="004F4FED" w:rsidSect="00DC61C8">
      <w:headerReference w:type="default" r:id="rId16"/>
      <w:footerReference w:type="default" r:id="rId17"/>
      <w:pgSz w:w="11907" w:h="16840" w:code="9"/>
      <w:pgMar w:top="709" w:right="851" w:bottom="851" w:left="1276" w:header="567" w:footer="84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7A1688" w14:textId="77777777" w:rsidR="00573D76" w:rsidRDefault="00573D76">
      <w:r>
        <w:separator/>
      </w:r>
    </w:p>
  </w:endnote>
  <w:endnote w:type="continuationSeparator" w:id="0">
    <w:p w14:paraId="122CE3CB" w14:textId="77777777" w:rsidR="00573D76" w:rsidRDefault="00573D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IDFont+F1">
    <w:altName w:val="Times New Roman"/>
    <w:panose1 w:val="00000000000000000000"/>
    <w:charset w:val="A3"/>
    <w:family w:val="auto"/>
    <w:notTrueType/>
    <w:pitch w:val="default"/>
    <w:sig w:usb0="20000001" w:usb1="08070000" w:usb2="00000010" w:usb3="00000000" w:csb0="00020100" w:csb1="00000000"/>
  </w:font>
  <w:font w:name="Arial-BoldMT">
    <w:altName w:val="Times New Roman"/>
    <w:panose1 w:val="00000000000000000000"/>
    <w:charset w:val="00"/>
    <w:family w:val="roman"/>
    <w:notTrueType/>
    <w:pitch w:val="default"/>
  </w:font>
  <w:font w:name="ArialM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0BE495" w14:textId="1D38DED4" w:rsidR="008266EB" w:rsidRDefault="008266EB">
    <w:pPr>
      <w:pStyle w:val="Footer"/>
    </w:pPr>
    <w:r w:rsidRPr="008266EB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8266EB">
      <w:rPr>
        <w:rFonts w:eastAsia="SimSun"/>
        <w:b/>
        <w:color w:val="000000"/>
        <w:kern w:val="2"/>
        <w:lang w:val="nl-NL" w:eastAsia="zh-CN"/>
      </w:rPr>
      <w:t xml:space="preserve">   </w:t>
    </w:r>
    <w:r w:rsidRPr="008266EB">
      <w:rPr>
        <w:rFonts w:eastAsia="SimSun"/>
        <w:b/>
        <w:color w:val="00B0F0"/>
        <w:kern w:val="2"/>
        <w:lang w:val="nl-NL" w:eastAsia="zh-CN"/>
      </w:rPr>
      <w:t/>
    </w:r>
    <w:r w:rsidRPr="008266EB">
      <w:rPr>
        <w:rFonts w:eastAsia="SimSun"/>
        <w:b/>
        <w:color w:val="FF0000"/>
        <w:kern w:val="2"/>
        <w:lang w:val="nl-NL" w:eastAsia="zh-CN"/>
      </w:rPr>
      <w:t xml:space="preserve"/>
    </w:r>
    <w:r w:rsidRPr="008266EB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8266EB">
      <w:rPr>
        <w:rFonts w:eastAsia="SimSun"/>
        <w:b/>
        <w:color w:val="FF0000"/>
        <w:kern w:val="2"/>
        <w:lang w:eastAsia="zh-CN"/>
      </w:rPr>
      <w:t>Trang</w:t>
    </w:r>
    <w:r w:rsidRPr="008266EB">
      <w:rPr>
        <w:rFonts w:eastAsia="SimSun"/>
        <w:b/>
        <w:color w:val="0070C0"/>
        <w:kern w:val="2"/>
        <w:lang w:eastAsia="zh-CN"/>
      </w:rPr>
      <w:t xml:space="preserve"> </w:t>
    </w:r>
    <w:r w:rsidRPr="008266EB">
      <w:rPr>
        <w:rFonts w:eastAsia="SimSun"/>
        <w:b/>
        <w:color w:val="0070C0"/>
        <w:kern w:val="2"/>
        <w:lang w:eastAsia="zh-CN"/>
      </w:rPr>
      <w:fldChar w:fldCharType="begin"/>
    </w:r>
    <w:r w:rsidRPr="008266EB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8266EB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8266EB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252060" w14:textId="77777777" w:rsidR="00573D76" w:rsidRDefault="00573D76">
      <w:r>
        <w:separator/>
      </w:r>
    </w:p>
  </w:footnote>
  <w:footnote w:type="continuationSeparator" w:id="0">
    <w:p w14:paraId="3A7C9B0A" w14:textId="77777777" w:rsidR="00573D76" w:rsidRDefault="00573D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051727" w14:textId="77777777" w:rsidR="008266EB" w:rsidRPr="008266EB" w:rsidRDefault="008266EB" w:rsidP="008266E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266EB">
      <w:rPr>
        <w:rFonts w:eastAsia="Calibri"/>
        <w:b/>
        <w:color w:val="00B0F0"/>
        <w:lang w:val="nl-NL"/>
      </w:rPr>
      <w:t/>
    </w:r>
    <w:r w:rsidRPr="008266EB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B59C6"/>
    <w:multiLevelType w:val="hybridMultilevel"/>
    <w:tmpl w:val="61A69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355712"/>
    <w:multiLevelType w:val="multilevel"/>
    <w:tmpl w:val="494E9E10"/>
    <w:styleLink w:val="111111"/>
    <w:lvl w:ilvl="0">
      <w:start w:val="1"/>
      <w:numFmt w:val="decimal"/>
      <w:lvlText w:val="Câu %1."/>
      <w:lvlJc w:val="left"/>
      <w:pPr>
        <w:ind w:left="-65" w:hanging="360"/>
      </w:pPr>
      <w:rPr>
        <w:rFonts w:ascii="Times New Roman" w:hAnsi="Times New Roman" w:hint="default"/>
        <w:b/>
        <w:i w:val="0"/>
        <w:color w:val="FF0000"/>
        <w:sz w:val="24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-4595" w:hanging="432"/>
      </w:pPr>
    </w:lvl>
    <w:lvl w:ilvl="2">
      <w:start w:val="1"/>
      <w:numFmt w:val="decimal"/>
      <w:lvlText w:val="%1.%2.%3."/>
      <w:lvlJc w:val="left"/>
      <w:pPr>
        <w:ind w:left="-4163" w:hanging="504"/>
      </w:pPr>
    </w:lvl>
    <w:lvl w:ilvl="3">
      <w:start w:val="1"/>
      <w:numFmt w:val="decimal"/>
      <w:lvlText w:val="%1.%2.%3.%4."/>
      <w:lvlJc w:val="left"/>
      <w:pPr>
        <w:ind w:left="-3659" w:hanging="648"/>
      </w:pPr>
    </w:lvl>
    <w:lvl w:ilvl="4">
      <w:start w:val="1"/>
      <w:numFmt w:val="decimal"/>
      <w:lvlText w:val="%1.%2.%3.%4.%5."/>
      <w:lvlJc w:val="left"/>
      <w:pPr>
        <w:ind w:left="-3155" w:hanging="792"/>
      </w:pPr>
    </w:lvl>
    <w:lvl w:ilvl="5">
      <w:start w:val="1"/>
      <w:numFmt w:val="decimal"/>
      <w:lvlText w:val="%1.%2.%3.%4.%5.%6."/>
      <w:lvlJc w:val="left"/>
      <w:pPr>
        <w:ind w:left="-2651" w:hanging="936"/>
      </w:pPr>
    </w:lvl>
    <w:lvl w:ilvl="6">
      <w:start w:val="1"/>
      <w:numFmt w:val="decimal"/>
      <w:lvlText w:val="%1.%2.%3.%4.%5.%6.%7."/>
      <w:lvlJc w:val="left"/>
      <w:pPr>
        <w:ind w:left="-2147" w:hanging="1080"/>
      </w:pPr>
    </w:lvl>
    <w:lvl w:ilvl="7">
      <w:start w:val="1"/>
      <w:numFmt w:val="decimal"/>
      <w:lvlText w:val="%1.%2.%3.%4.%5.%6.%7.%8."/>
      <w:lvlJc w:val="left"/>
      <w:pPr>
        <w:ind w:left="-1643" w:hanging="1224"/>
      </w:pPr>
    </w:lvl>
    <w:lvl w:ilvl="8">
      <w:start w:val="1"/>
      <w:numFmt w:val="decimal"/>
      <w:lvlText w:val="%1.%2.%3.%4.%5.%6.%7.%8.%9."/>
      <w:lvlJc w:val="left"/>
      <w:pPr>
        <w:ind w:left="-1067" w:hanging="1440"/>
      </w:pPr>
    </w:lvl>
  </w:abstractNum>
  <w:abstractNum w:abstractNumId="2">
    <w:nsid w:val="643F1CAB"/>
    <w:multiLevelType w:val="hybridMultilevel"/>
    <w:tmpl w:val="65CCE0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091387"/>
    <w:multiLevelType w:val="hybridMultilevel"/>
    <w:tmpl w:val="268AE89A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lvl w:ilvl="0">
        <w:start w:val="1"/>
        <w:numFmt w:val="decimal"/>
        <w:lvlText w:val="Câu %1:"/>
        <w:lvlJc w:val="left"/>
        <w:pPr>
          <w:ind w:left="5322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">
    <w:abstractNumId w:val="1"/>
  </w:num>
  <w:num w:numId="3">
    <w:abstractNumId w:val="1"/>
    <w:lvlOverride w:ilvl="0">
      <w:lvl w:ilvl="0">
        <w:start w:val="1"/>
        <w:numFmt w:val="decimal"/>
        <w:lvlText w:val="Câu %1:"/>
        <w:lvlJc w:val="left"/>
        <w:pPr>
          <w:ind w:left="8441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2F6D"/>
    <w:rsid w:val="0000543A"/>
    <w:rsid w:val="0001077B"/>
    <w:rsid w:val="00012827"/>
    <w:rsid w:val="00020D5D"/>
    <w:rsid w:val="00022366"/>
    <w:rsid w:val="000257E4"/>
    <w:rsid w:val="0002641D"/>
    <w:rsid w:val="00031CBC"/>
    <w:rsid w:val="00036F2E"/>
    <w:rsid w:val="0004191B"/>
    <w:rsid w:val="00043FE0"/>
    <w:rsid w:val="00046A53"/>
    <w:rsid w:val="000477AB"/>
    <w:rsid w:val="000477F9"/>
    <w:rsid w:val="00053083"/>
    <w:rsid w:val="00053975"/>
    <w:rsid w:val="00055182"/>
    <w:rsid w:val="00057D86"/>
    <w:rsid w:val="00061C72"/>
    <w:rsid w:val="0006752D"/>
    <w:rsid w:val="00071174"/>
    <w:rsid w:val="00072822"/>
    <w:rsid w:val="00074779"/>
    <w:rsid w:val="00074BB2"/>
    <w:rsid w:val="00076BB5"/>
    <w:rsid w:val="0008337D"/>
    <w:rsid w:val="000868B0"/>
    <w:rsid w:val="000908B6"/>
    <w:rsid w:val="000A1F0A"/>
    <w:rsid w:val="000A2595"/>
    <w:rsid w:val="000A372D"/>
    <w:rsid w:val="000A5029"/>
    <w:rsid w:val="000B0082"/>
    <w:rsid w:val="000B0E9E"/>
    <w:rsid w:val="000B7369"/>
    <w:rsid w:val="000B7567"/>
    <w:rsid w:val="000C0AA4"/>
    <w:rsid w:val="000C15F6"/>
    <w:rsid w:val="000C3799"/>
    <w:rsid w:val="000C4328"/>
    <w:rsid w:val="000C4B40"/>
    <w:rsid w:val="000C6C4D"/>
    <w:rsid w:val="000D48EF"/>
    <w:rsid w:val="000D4AAB"/>
    <w:rsid w:val="000D5A31"/>
    <w:rsid w:val="000E0685"/>
    <w:rsid w:val="000E3CAF"/>
    <w:rsid w:val="000E5940"/>
    <w:rsid w:val="000E5A6B"/>
    <w:rsid w:val="000F279E"/>
    <w:rsid w:val="001002C0"/>
    <w:rsid w:val="0010067C"/>
    <w:rsid w:val="00103598"/>
    <w:rsid w:val="00104D31"/>
    <w:rsid w:val="00106F65"/>
    <w:rsid w:val="00110CEE"/>
    <w:rsid w:val="00111280"/>
    <w:rsid w:val="00114485"/>
    <w:rsid w:val="0011474A"/>
    <w:rsid w:val="00120F97"/>
    <w:rsid w:val="00123BAE"/>
    <w:rsid w:val="00126238"/>
    <w:rsid w:val="001278A6"/>
    <w:rsid w:val="00130DE2"/>
    <w:rsid w:val="00133F57"/>
    <w:rsid w:val="00134E08"/>
    <w:rsid w:val="001369B2"/>
    <w:rsid w:val="00136BBF"/>
    <w:rsid w:val="00140839"/>
    <w:rsid w:val="001411BA"/>
    <w:rsid w:val="00145BC0"/>
    <w:rsid w:val="00151B31"/>
    <w:rsid w:val="001716FB"/>
    <w:rsid w:val="00173063"/>
    <w:rsid w:val="001751E2"/>
    <w:rsid w:val="0017785A"/>
    <w:rsid w:val="00177996"/>
    <w:rsid w:val="0018040E"/>
    <w:rsid w:val="00180575"/>
    <w:rsid w:val="00186B7D"/>
    <w:rsid w:val="0019035C"/>
    <w:rsid w:val="0019259F"/>
    <w:rsid w:val="001946F9"/>
    <w:rsid w:val="00195E6E"/>
    <w:rsid w:val="001A033C"/>
    <w:rsid w:val="001A0A07"/>
    <w:rsid w:val="001A40B0"/>
    <w:rsid w:val="001A58F0"/>
    <w:rsid w:val="001A6650"/>
    <w:rsid w:val="001A6CC1"/>
    <w:rsid w:val="001A72BD"/>
    <w:rsid w:val="001A79C1"/>
    <w:rsid w:val="001B302F"/>
    <w:rsid w:val="001B3465"/>
    <w:rsid w:val="001B587B"/>
    <w:rsid w:val="001B70FD"/>
    <w:rsid w:val="001C127D"/>
    <w:rsid w:val="001C2E21"/>
    <w:rsid w:val="001C36DA"/>
    <w:rsid w:val="001C6AC0"/>
    <w:rsid w:val="001D071A"/>
    <w:rsid w:val="001D1755"/>
    <w:rsid w:val="001D17D6"/>
    <w:rsid w:val="001D6A79"/>
    <w:rsid w:val="001E09ED"/>
    <w:rsid w:val="001E27A8"/>
    <w:rsid w:val="001E3815"/>
    <w:rsid w:val="001E45A0"/>
    <w:rsid w:val="001E62E9"/>
    <w:rsid w:val="001E7E0B"/>
    <w:rsid w:val="001F6BF8"/>
    <w:rsid w:val="00203779"/>
    <w:rsid w:val="00204498"/>
    <w:rsid w:val="00212F82"/>
    <w:rsid w:val="0021680C"/>
    <w:rsid w:val="00217679"/>
    <w:rsid w:val="00221408"/>
    <w:rsid w:val="00225C6B"/>
    <w:rsid w:val="00225F53"/>
    <w:rsid w:val="00226B13"/>
    <w:rsid w:val="00230611"/>
    <w:rsid w:val="002306CC"/>
    <w:rsid w:val="0023349F"/>
    <w:rsid w:val="00233A74"/>
    <w:rsid w:val="00233CAE"/>
    <w:rsid w:val="00241158"/>
    <w:rsid w:val="0024505E"/>
    <w:rsid w:val="002454FF"/>
    <w:rsid w:val="002465F3"/>
    <w:rsid w:val="00253629"/>
    <w:rsid w:val="00256BE0"/>
    <w:rsid w:val="00257818"/>
    <w:rsid w:val="00257BCA"/>
    <w:rsid w:val="00262CF0"/>
    <w:rsid w:val="00265617"/>
    <w:rsid w:val="00265A4D"/>
    <w:rsid w:val="002661C5"/>
    <w:rsid w:val="002705B3"/>
    <w:rsid w:val="002707DF"/>
    <w:rsid w:val="00273A05"/>
    <w:rsid w:val="00275192"/>
    <w:rsid w:val="002773EB"/>
    <w:rsid w:val="00280712"/>
    <w:rsid w:val="00282666"/>
    <w:rsid w:val="00282940"/>
    <w:rsid w:val="00282DCE"/>
    <w:rsid w:val="002845CB"/>
    <w:rsid w:val="00285F32"/>
    <w:rsid w:val="002922DF"/>
    <w:rsid w:val="00293D54"/>
    <w:rsid w:val="0029513C"/>
    <w:rsid w:val="002979D8"/>
    <w:rsid w:val="00297CD0"/>
    <w:rsid w:val="00297DDE"/>
    <w:rsid w:val="002A20B8"/>
    <w:rsid w:val="002A2707"/>
    <w:rsid w:val="002A66E0"/>
    <w:rsid w:val="002A704F"/>
    <w:rsid w:val="002B0E79"/>
    <w:rsid w:val="002B1200"/>
    <w:rsid w:val="002B153D"/>
    <w:rsid w:val="002B2BBF"/>
    <w:rsid w:val="002B311A"/>
    <w:rsid w:val="002B3574"/>
    <w:rsid w:val="002B3C9E"/>
    <w:rsid w:val="002C129E"/>
    <w:rsid w:val="002C19BB"/>
    <w:rsid w:val="002C4C6A"/>
    <w:rsid w:val="002D0822"/>
    <w:rsid w:val="002D5D17"/>
    <w:rsid w:val="002D7FA7"/>
    <w:rsid w:val="002E1EC9"/>
    <w:rsid w:val="002E2450"/>
    <w:rsid w:val="002E2749"/>
    <w:rsid w:val="002E4C53"/>
    <w:rsid w:val="002E6ABA"/>
    <w:rsid w:val="002F213E"/>
    <w:rsid w:val="002F5FC9"/>
    <w:rsid w:val="002F7B33"/>
    <w:rsid w:val="003027D0"/>
    <w:rsid w:val="00304CE4"/>
    <w:rsid w:val="003116CC"/>
    <w:rsid w:val="00312405"/>
    <w:rsid w:val="00321F5C"/>
    <w:rsid w:val="0032200F"/>
    <w:rsid w:val="003242C7"/>
    <w:rsid w:val="00324616"/>
    <w:rsid w:val="003275F5"/>
    <w:rsid w:val="003301AA"/>
    <w:rsid w:val="00331871"/>
    <w:rsid w:val="00334122"/>
    <w:rsid w:val="0033412E"/>
    <w:rsid w:val="003354E8"/>
    <w:rsid w:val="00337152"/>
    <w:rsid w:val="0033795F"/>
    <w:rsid w:val="003532D6"/>
    <w:rsid w:val="003548F3"/>
    <w:rsid w:val="00356359"/>
    <w:rsid w:val="003579CA"/>
    <w:rsid w:val="00357B8A"/>
    <w:rsid w:val="003639F5"/>
    <w:rsid w:val="00366416"/>
    <w:rsid w:val="00370CFF"/>
    <w:rsid w:val="0037728B"/>
    <w:rsid w:val="00384BDC"/>
    <w:rsid w:val="00386D6E"/>
    <w:rsid w:val="00390147"/>
    <w:rsid w:val="00391765"/>
    <w:rsid w:val="00393F38"/>
    <w:rsid w:val="00395B4C"/>
    <w:rsid w:val="0039736F"/>
    <w:rsid w:val="003A7FC7"/>
    <w:rsid w:val="003B075C"/>
    <w:rsid w:val="003B33F4"/>
    <w:rsid w:val="003B3790"/>
    <w:rsid w:val="003C1945"/>
    <w:rsid w:val="003C25ED"/>
    <w:rsid w:val="003C333C"/>
    <w:rsid w:val="003C6F1A"/>
    <w:rsid w:val="003D32DA"/>
    <w:rsid w:val="003D4D79"/>
    <w:rsid w:val="003D4E82"/>
    <w:rsid w:val="003D7D4F"/>
    <w:rsid w:val="003E26FC"/>
    <w:rsid w:val="003F7B82"/>
    <w:rsid w:val="00401193"/>
    <w:rsid w:val="00402C2B"/>
    <w:rsid w:val="00407944"/>
    <w:rsid w:val="0041328A"/>
    <w:rsid w:val="00415428"/>
    <w:rsid w:val="00417C3C"/>
    <w:rsid w:val="00425326"/>
    <w:rsid w:val="00430519"/>
    <w:rsid w:val="00437121"/>
    <w:rsid w:val="00437439"/>
    <w:rsid w:val="00437DD8"/>
    <w:rsid w:val="00441994"/>
    <w:rsid w:val="00444250"/>
    <w:rsid w:val="00450ED1"/>
    <w:rsid w:val="004520A4"/>
    <w:rsid w:val="0045364D"/>
    <w:rsid w:val="00454B24"/>
    <w:rsid w:val="00455B6C"/>
    <w:rsid w:val="004574F8"/>
    <w:rsid w:val="00460A4D"/>
    <w:rsid w:val="00460C24"/>
    <w:rsid w:val="00467154"/>
    <w:rsid w:val="004676E5"/>
    <w:rsid w:val="00471173"/>
    <w:rsid w:val="00471577"/>
    <w:rsid w:val="00471E38"/>
    <w:rsid w:val="00473E70"/>
    <w:rsid w:val="00474659"/>
    <w:rsid w:val="00475829"/>
    <w:rsid w:val="00475FB2"/>
    <w:rsid w:val="004806F3"/>
    <w:rsid w:val="00483CCB"/>
    <w:rsid w:val="00484282"/>
    <w:rsid w:val="00490307"/>
    <w:rsid w:val="0049178C"/>
    <w:rsid w:val="004927E0"/>
    <w:rsid w:val="00494AD7"/>
    <w:rsid w:val="004A75EF"/>
    <w:rsid w:val="004A799A"/>
    <w:rsid w:val="004B4293"/>
    <w:rsid w:val="004B559D"/>
    <w:rsid w:val="004C10E5"/>
    <w:rsid w:val="004C7696"/>
    <w:rsid w:val="004C79DC"/>
    <w:rsid w:val="004D08F4"/>
    <w:rsid w:val="004D3144"/>
    <w:rsid w:val="004E4244"/>
    <w:rsid w:val="004F1515"/>
    <w:rsid w:val="004F2107"/>
    <w:rsid w:val="004F4286"/>
    <w:rsid w:val="004F4FED"/>
    <w:rsid w:val="004F7FE5"/>
    <w:rsid w:val="00507EFA"/>
    <w:rsid w:val="00512700"/>
    <w:rsid w:val="0051378F"/>
    <w:rsid w:val="005148DB"/>
    <w:rsid w:val="00516DC5"/>
    <w:rsid w:val="00516F92"/>
    <w:rsid w:val="00520395"/>
    <w:rsid w:val="0052747F"/>
    <w:rsid w:val="00530A27"/>
    <w:rsid w:val="00530C16"/>
    <w:rsid w:val="00533147"/>
    <w:rsid w:val="0053644E"/>
    <w:rsid w:val="00536ACE"/>
    <w:rsid w:val="005373D0"/>
    <w:rsid w:val="00540FD2"/>
    <w:rsid w:val="00542797"/>
    <w:rsid w:val="00543313"/>
    <w:rsid w:val="00544029"/>
    <w:rsid w:val="00553617"/>
    <w:rsid w:val="00556337"/>
    <w:rsid w:val="0055731F"/>
    <w:rsid w:val="0056152C"/>
    <w:rsid w:val="005646ED"/>
    <w:rsid w:val="005648AA"/>
    <w:rsid w:val="005655DA"/>
    <w:rsid w:val="005669DF"/>
    <w:rsid w:val="00571312"/>
    <w:rsid w:val="00573D76"/>
    <w:rsid w:val="00580AEF"/>
    <w:rsid w:val="00580AFA"/>
    <w:rsid w:val="00591776"/>
    <w:rsid w:val="0059296F"/>
    <w:rsid w:val="00593BC0"/>
    <w:rsid w:val="00593C94"/>
    <w:rsid w:val="00597FD0"/>
    <w:rsid w:val="005A7451"/>
    <w:rsid w:val="005B158F"/>
    <w:rsid w:val="005B4D3A"/>
    <w:rsid w:val="005B5615"/>
    <w:rsid w:val="005B6FFE"/>
    <w:rsid w:val="005B7262"/>
    <w:rsid w:val="005C3E9E"/>
    <w:rsid w:val="005C42D3"/>
    <w:rsid w:val="005C495A"/>
    <w:rsid w:val="005C74EE"/>
    <w:rsid w:val="005D013A"/>
    <w:rsid w:val="005D3E38"/>
    <w:rsid w:val="005D4F5C"/>
    <w:rsid w:val="005D5526"/>
    <w:rsid w:val="005D695B"/>
    <w:rsid w:val="005E292A"/>
    <w:rsid w:val="005E533E"/>
    <w:rsid w:val="005E55A4"/>
    <w:rsid w:val="005E7009"/>
    <w:rsid w:val="005E7537"/>
    <w:rsid w:val="005F26E9"/>
    <w:rsid w:val="005F2A5D"/>
    <w:rsid w:val="005F5793"/>
    <w:rsid w:val="005F788B"/>
    <w:rsid w:val="00600114"/>
    <w:rsid w:val="00600BC8"/>
    <w:rsid w:val="00600CA3"/>
    <w:rsid w:val="00601096"/>
    <w:rsid w:val="006014FB"/>
    <w:rsid w:val="006057FE"/>
    <w:rsid w:val="006150AA"/>
    <w:rsid w:val="00622188"/>
    <w:rsid w:val="00622DBE"/>
    <w:rsid w:val="00624806"/>
    <w:rsid w:val="00624C0D"/>
    <w:rsid w:val="00631905"/>
    <w:rsid w:val="0063413B"/>
    <w:rsid w:val="0063720A"/>
    <w:rsid w:val="00641DAA"/>
    <w:rsid w:val="006457F3"/>
    <w:rsid w:val="00645800"/>
    <w:rsid w:val="0065208A"/>
    <w:rsid w:val="00662E31"/>
    <w:rsid w:val="00664EF4"/>
    <w:rsid w:val="00665072"/>
    <w:rsid w:val="00667397"/>
    <w:rsid w:val="006708DE"/>
    <w:rsid w:val="00673CD6"/>
    <w:rsid w:val="006747B7"/>
    <w:rsid w:val="006845B5"/>
    <w:rsid w:val="00685DAC"/>
    <w:rsid w:val="00687EFC"/>
    <w:rsid w:val="006908DE"/>
    <w:rsid w:val="00692080"/>
    <w:rsid w:val="00692E00"/>
    <w:rsid w:val="0069568F"/>
    <w:rsid w:val="00695AE1"/>
    <w:rsid w:val="006A0FA5"/>
    <w:rsid w:val="006A2A29"/>
    <w:rsid w:val="006A5689"/>
    <w:rsid w:val="006B1C4B"/>
    <w:rsid w:val="006C1551"/>
    <w:rsid w:val="006C15B6"/>
    <w:rsid w:val="006C390E"/>
    <w:rsid w:val="006C3A4F"/>
    <w:rsid w:val="006C402A"/>
    <w:rsid w:val="006C47F4"/>
    <w:rsid w:val="006C4B80"/>
    <w:rsid w:val="006C58A8"/>
    <w:rsid w:val="006C6E8E"/>
    <w:rsid w:val="006D08F4"/>
    <w:rsid w:val="006D5DEF"/>
    <w:rsid w:val="006D62CC"/>
    <w:rsid w:val="006D63BB"/>
    <w:rsid w:val="006D7BD2"/>
    <w:rsid w:val="006E279B"/>
    <w:rsid w:val="006E4792"/>
    <w:rsid w:val="006E4B22"/>
    <w:rsid w:val="006E573F"/>
    <w:rsid w:val="006F3F6A"/>
    <w:rsid w:val="006F42EB"/>
    <w:rsid w:val="006F7429"/>
    <w:rsid w:val="00700DEB"/>
    <w:rsid w:val="00702F67"/>
    <w:rsid w:val="00703684"/>
    <w:rsid w:val="00712706"/>
    <w:rsid w:val="00712BE1"/>
    <w:rsid w:val="00714B1E"/>
    <w:rsid w:val="00720B86"/>
    <w:rsid w:val="00720EBC"/>
    <w:rsid w:val="00724D37"/>
    <w:rsid w:val="00733315"/>
    <w:rsid w:val="007337DF"/>
    <w:rsid w:val="00737220"/>
    <w:rsid w:val="00737946"/>
    <w:rsid w:val="00740173"/>
    <w:rsid w:val="007419DC"/>
    <w:rsid w:val="00742CF3"/>
    <w:rsid w:val="007432C6"/>
    <w:rsid w:val="00744ECE"/>
    <w:rsid w:val="00745C27"/>
    <w:rsid w:val="00747116"/>
    <w:rsid w:val="00750EBD"/>
    <w:rsid w:val="00751724"/>
    <w:rsid w:val="007527AD"/>
    <w:rsid w:val="007540EC"/>
    <w:rsid w:val="0075432C"/>
    <w:rsid w:val="00757A8B"/>
    <w:rsid w:val="007622D8"/>
    <w:rsid w:val="007643FD"/>
    <w:rsid w:val="00764A03"/>
    <w:rsid w:val="00772FCB"/>
    <w:rsid w:val="00776ECC"/>
    <w:rsid w:val="007772F4"/>
    <w:rsid w:val="00780E58"/>
    <w:rsid w:val="00781A79"/>
    <w:rsid w:val="007824D2"/>
    <w:rsid w:val="00787887"/>
    <w:rsid w:val="007950AC"/>
    <w:rsid w:val="007967A6"/>
    <w:rsid w:val="007A2DB9"/>
    <w:rsid w:val="007A5F18"/>
    <w:rsid w:val="007A7E0E"/>
    <w:rsid w:val="007B4D59"/>
    <w:rsid w:val="007B649D"/>
    <w:rsid w:val="007B7C4A"/>
    <w:rsid w:val="007C3F33"/>
    <w:rsid w:val="007D2E99"/>
    <w:rsid w:val="007D3171"/>
    <w:rsid w:val="007D6250"/>
    <w:rsid w:val="007D6C07"/>
    <w:rsid w:val="007D7684"/>
    <w:rsid w:val="007E1156"/>
    <w:rsid w:val="007E176A"/>
    <w:rsid w:val="007E185C"/>
    <w:rsid w:val="007E26E3"/>
    <w:rsid w:val="007E2739"/>
    <w:rsid w:val="007E66EC"/>
    <w:rsid w:val="007F1709"/>
    <w:rsid w:val="007F3E67"/>
    <w:rsid w:val="007F7B5F"/>
    <w:rsid w:val="00801D95"/>
    <w:rsid w:val="008070AE"/>
    <w:rsid w:val="00814165"/>
    <w:rsid w:val="00814707"/>
    <w:rsid w:val="00816497"/>
    <w:rsid w:val="0081797F"/>
    <w:rsid w:val="008179E2"/>
    <w:rsid w:val="008266EB"/>
    <w:rsid w:val="00834C2A"/>
    <w:rsid w:val="0083597D"/>
    <w:rsid w:val="00841D43"/>
    <w:rsid w:val="008500FF"/>
    <w:rsid w:val="00850A58"/>
    <w:rsid w:val="00852455"/>
    <w:rsid w:val="00852744"/>
    <w:rsid w:val="00856326"/>
    <w:rsid w:val="00857550"/>
    <w:rsid w:val="00857B74"/>
    <w:rsid w:val="00860E18"/>
    <w:rsid w:val="00862C88"/>
    <w:rsid w:val="008710D1"/>
    <w:rsid w:val="00872043"/>
    <w:rsid w:val="00876DC5"/>
    <w:rsid w:val="0088164B"/>
    <w:rsid w:val="008859E0"/>
    <w:rsid w:val="0088675A"/>
    <w:rsid w:val="008871F2"/>
    <w:rsid w:val="00890B87"/>
    <w:rsid w:val="008916E6"/>
    <w:rsid w:val="00891DB8"/>
    <w:rsid w:val="008923D0"/>
    <w:rsid w:val="00893632"/>
    <w:rsid w:val="00893BA2"/>
    <w:rsid w:val="00894161"/>
    <w:rsid w:val="00895643"/>
    <w:rsid w:val="008A0292"/>
    <w:rsid w:val="008A04F0"/>
    <w:rsid w:val="008A4D57"/>
    <w:rsid w:val="008B14FE"/>
    <w:rsid w:val="008B220E"/>
    <w:rsid w:val="008B2B2C"/>
    <w:rsid w:val="008C0CCE"/>
    <w:rsid w:val="008C2223"/>
    <w:rsid w:val="008C584D"/>
    <w:rsid w:val="008C5EDA"/>
    <w:rsid w:val="008D3577"/>
    <w:rsid w:val="008D4FE6"/>
    <w:rsid w:val="008D5A10"/>
    <w:rsid w:val="008D69D6"/>
    <w:rsid w:val="008D7319"/>
    <w:rsid w:val="008D7FD1"/>
    <w:rsid w:val="008E06BF"/>
    <w:rsid w:val="008E0A3D"/>
    <w:rsid w:val="008E1CB9"/>
    <w:rsid w:val="008E1EBF"/>
    <w:rsid w:val="008F1637"/>
    <w:rsid w:val="008F24EF"/>
    <w:rsid w:val="008F4704"/>
    <w:rsid w:val="00900E10"/>
    <w:rsid w:val="00901013"/>
    <w:rsid w:val="009012A6"/>
    <w:rsid w:val="00903092"/>
    <w:rsid w:val="009031E9"/>
    <w:rsid w:val="0090369B"/>
    <w:rsid w:val="00907779"/>
    <w:rsid w:val="009119E9"/>
    <w:rsid w:val="00911C9D"/>
    <w:rsid w:val="0091214A"/>
    <w:rsid w:val="009136C4"/>
    <w:rsid w:val="00914D5E"/>
    <w:rsid w:val="0091695A"/>
    <w:rsid w:val="0092583E"/>
    <w:rsid w:val="00925990"/>
    <w:rsid w:val="0093221E"/>
    <w:rsid w:val="0093329A"/>
    <w:rsid w:val="009336F4"/>
    <w:rsid w:val="00934FF7"/>
    <w:rsid w:val="009355CE"/>
    <w:rsid w:val="00935EDB"/>
    <w:rsid w:val="00937926"/>
    <w:rsid w:val="00937E01"/>
    <w:rsid w:val="009418B6"/>
    <w:rsid w:val="0095081C"/>
    <w:rsid w:val="00950C10"/>
    <w:rsid w:val="00951906"/>
    <w:rsid w:val="00954538"/>
    <w:rsid w:val="0095530D"/>
    <w:rsid w:val="009572D1"/>
    <w:rsid w:val="0096340A"/>
    <w:rsid w:val="00964FE0"/>
    <w:rsid w:val="00966976"/>
    <w:rsid w:val="00967423"/>
    <w:rsid w:val="00967D6B"/>
    <w:rsid w:val="00970430"/>
    <w:rsid w:val="0097123E"/>
    <w:rsid w:val="00971894"/>
    <w:rsid w:val="00975374"/>
    <w:rsid w:val="00976BD8"/>
    <w:rsid w:val="009828D8"/>
    <w:rsid w:val="00987DF5"/>
    <w:rsid w:val="0099173A"/>
    <w:rsid w:val="00996D19"/>
    <w:rsid w:val="009A0227"/>
    <w:rsid w:val="009A04AB"/>
    <w:rsid w:val="009A313D"/>
    <w:rsid w:val="009A58F5"/>
    <w:rsid w:val="009B080E"/>
    <w:rsid w:val="009B175C"/>
    <w:rsid w:val="009B232C"/>
    <w:rsid w:val="009B2CC7"/>
    <w:rsid w:val="009C1853"/>
    <w:rsid w:val="009C5FFA"/>
    <w:rsid w:val="009C6E93"/>
    <w:rsid w:val="009C7634"/>
    <w:rsid w:val="009D1088"/>
    <w:rsid w:val="009D151D"/>
    <w:rsid w:val="009D3C05"/>
    <w:rsid w:val="009E0928"/>
    <w:rsid w:val="009E7C43"/>
    <w:rsid w:val="009F3D55"/>
    <w:rsid w:val="009F43A8"/>
    <w:rsid w:val="009F759A"/>
    <w:rsid w:val="00A001BA"/>
    <w:rsid w:val="00A0148B"/>
    <w:rsid w:val="00A03E5C"/>
    <w:rsid w:val="00A16910"/>
    <w:rsid w:val="00A171C3"/>
    <w:rsid w:val="00A20158"/>
    <w:rsid w:val="00A22531"/>
    <w:rsid w:val="00A245EF"/>
    <w:rsid w:val="00A26C76"/>
    <w:rsid w:val="00A27306"/>
    <w:rsid w:val="00A34235"/>
    <w:rsid w:val="00A3512C"/>
    <w:rsid w:val="00A37CD0"/>
    <w:rsid w:val="00A40D92"/>
    <w:rsid w:val="00A43DC5"/>
    <w:rsid w:val="00A46D5C"/>
    <w:rsid w:val="00A5228F"/>
    <w:rsid w:val="00A6029D"/>
    <w:rsid w:val="00A63DCE"/>
    <w:rsid w:val="00A7238A"/>
    <w:rsid w:val="00A75AF6"/>
    <w:rsid w:val="00A7623D"/>
    <w:rsid w:val="00A76AED"/>
    <w:rsid w:val="00A82A1C"/>
    <w:rsid w:val="00A8726F"/>
    <w:rsid w:val="00A87CB7"/>
    <w:rsid w:val="00A87F9B"/>
    <w:rsid w:val="00AA23C6"/>
    <w:rsid w:val="00AB0D2E"/>
    <w:rsid w:val="00AB43FF"/>
    <w:rsid w:val="00AB7D5C"/>
    <w:rsid w:val="00AC2A95"/>
    <w:rsid w:val="00AC6201"/>
    <w:rsid w:val="00AD007D"/>
    <w:rsid w:val="00AD2741"/>
    <w:rsid w:val="00AD2ADC"/>
    <w:rsid w:val="00AD67D7"/>
    <w:rsid w:val="00AE1656"/>
    <w:rsid w:val="00AE5374"/>
    <w:rsid w:val="00AE6A7D"/>
    <w:rsid w:val="00AE704A"/>
    <w:rsid w:val="00AF2BE0"/>
    <w:rsid w:val="00AF5A0C"/>
    <w:rsid w:val="00AF69B3"/>
    <w:rsid w:val="00AF6DAA"/>
    <w:rsid w:val="00B004A5"/>
    <w:rsid w:val="00B0360A"/>
    <w:rsid w:val="00B049DD"/>
    <w:rsid w:val="00B059D0"/>
    <w:rsid w:val="00B05A13"/>
    <w:rsid w:val="00B075B1"/>
    <w:rsid w:val="00B07D13"/>
    <w:rsid w:val="00B10B52"/>
    <w:rsid w:val="00B12163"/>
    <w:rsid w:val="00B27841"/>
    <w:rsid w:val="00B30445"/>
    <w:rsid w:val="00B30B20"/>
    <w:rsid w:val="00B319B9"/>
    <w:rsid w:val="00B31BE0"/>
    <w:rsid w:val="00B32C89"/>
    <w:rsid w:val="00B33E99"/>
    <w:rsid w:val="00B340AA"/>
    <w:rsid w:val="00B364CC"/>
    <w:rsid w:val="00B4044A"/>
    <w:rsid w:val="00B44907"/>
    <w:rsid w:val="00B469C7"/>
    <w:rsid w:val="00B47FB8"/>
    <w:rsid w:val="00B507EB"/>
    <w:rsid w:val="00B50F8C"/>
    <w:rsid w:val="00B52588"/>
    <w:rsid w:val="00B617DE"/>
    <w:rsid w:val="00B71D63"/>
    <w:rsid w:val="00B73AA5"/>
    <w:rsid w:val="00B744E9"/>
    <w:rsid w:val="00B80481"/>
    <w:rsid w:val="00B81DD2"/>
    <w:rsid w:val="00B847B9"/>
    <w:rsid w:val="00B84ECA"/>
    <w:rsid w:val="00B85182"/>
    <w:rsid w:val="00B97A3D"/>
    <w:rsid w:val="00BA2493"/>
    <w:rsid w:val="00BA3E11"/>
    <w:rsid w:val="00BA7D1A"/>
    <w:rsid w:val="00BB1D5B"/>
    <w:rsid w:val="00BB65A9"/>
    <w:rsid w:val="00BC339D"/>
    <w:rsid w:val="00BC4484"/>
    <w:rsid w:val="00BC577C"/>
    <w:rsid w:val="00BC69D5"/>
    <w:rsid w:val="00BD0094"/>
    <w:rsid w:val="00BD1BE4"/>
    <w:rsid w:val="00BD43E0"/>
    <w:rsid w:val="00BD4426"/>
    <w:rsid w:val="00BD449F"/>
    <w:rsid w:val="00BD49F4"/>
    <w:rsid w:val="00BD5993"/>
    <w:rsid w:val="00BD6B27"/>
    <w:rsid w:val="00BD70E8"/>
    <w:rsid w:val="00BE0997"/>
    <w:rsid w:val="00BE2D7F"/>
    <w:rsid w:val="00BE4017"/>
    <w:rsid w:val="00BE5B92"/>
    <w:rsid w:val="00BE5F6A"/>
    <w:rsid w:val="00BE738B"/>
    <w:rsid w:val="00BF0726"/>
    <w:rsid w:val="00BF1432"/>
    <w:rsid w:val="00BF379F"/>
    <w:rsid w:val="00BF61A6"/>
    <w:rsid w:val="00C01DD9"/>
    <w:rsid w:val="00C07840"/>
    <w:rsid w:val="00C07C75"/>
    <w:rsid w:val="00C11378"/>
    <w:rsid w:val="00C1159F"/>
    <w:rsid w:val="00C14AAB"/>
    <w:rsid w:val="00C15E5F"/>
    <w:rsid w:val="00C15F7D"/>
    <w:rsid w:val="00C2329C"/>
    <w:rsid w:val="00C23CFA"/>
    <w:rsid w:val="00C25314"/>
    <w:rsid w:val="00C30BE4"/>
    <w:rsid w:val="00C31F2D"/>
    <w:rsid w:val="00C34780"/>
    <w:rsid w:val="00C372A8"/>
    <w:rsid w:val="00C4543C"/>
    <w:rsid w:val="00C45E27"/>
    <w:rsid w:val="00C47C93"/>
    <w:rsid w:val="00C548A9"/>
    <w:rsid w:val="00C61725"/>
    <w:rsid w:val="00C638FF"/>
    <w:rsid w:val="00C642DE"/>
    <w:rsid w:val="00C72D3E"/>
    <w:rsid w:val="00C73CB3"/>
    <w:rsid w:val="00C76239"/>
    <w:rsid w:val="00C76501"/>
    <w:rsid w:val="00C76CCD"/>
    <w:rsid w:val="00C8501B"/>
    <w:rsid w:val="00C85BCD"/>
    <w:rsid w:val="00C909D7"/>
    <w:rsid w:val="00C94899"/>
    <w:rsid w:val="00C957C2"/>
    <w:rsid w:val="00C96A7F"/>
    <w:rsid w:val="00CA2F97"/>
    <w:rsid w:val="00CA5857"/>
    <w:rsid w:val="00CA5F52"/>
    <w:rsid w:val="00CB0762"/>
    <w:rsid w:val="00CB0A7C"/>
    <w:rsid w:val="00CB164B"/>
    <w:rsid w:val="00CC4BFD"/>
    <w:rsid w:val="00CC64FE"/>
    <w:rsid w:val="00CD1DEA"/>
    <w:rsid w:val="00CD32F2"/>
    <w:rsid w:val="00CD4EA2"/>
    <w:rsid w:val="00CD6E41"/>
    <w:rsid w:val="00CF18E0"/>
    <w:rsid w:val="00CF2130"/>
    <w:rsid w:val="00CF6248"/>
    <w:rsid w:val="00CF7EC2"/>
    <w:rsid w:val="00D02570"/>
    <w:rsid w:val="00D04631"/>
    <w:rsid w:val="00D04F12"/>
    <w:rsid w:val="00D05DEC"/>
    <w:rsid w:val="00D07817"/>
    <w:rsid w:val="00D07ED6"/>
    <w:rsid w:val="00D11A58"/>
    <w:rsid w:val="00D14A5B"/>
    <w:rsid w:val="00D14E45"/>
    <w:rsid w:val="00D15123"/>
    <w:rsid w:val="00D158F2"/>
    <w:rsid w:val="00D20E44"/>
    <w:rsid w:val="00D224A5"/>
    <w:rsid w:val="00D24C46"/>
    <w:rsid w:val="00D3001D"/>
    <w:rsid w:val="00D318AB"/>
    <w:rsid w:val="00D33C6D"/>
    <w:rsid w:val="00D37724"/>
    <w:rsid w:val="00D41411"/>
    <w:rsid w:val="00D41C01"/>
    <w:rsid w:val="00D41FA1"/>
    <w:rsid w:val="00D459A6"/>
    <w:rsid w:val="00D46A2C"/>
    <w:rsid w:val="00D513F8"/>
    <w:rsid w:val="00D53490"/>
    <w:rsid w:val="00D62B55"/>
    <w:rsid w:val="00D66B9E"/>
    <w:rsid w:val="00D71E8D"/>
    <w:rsid w:val="00D74806"/>
    <w:rsid w:val="00D7515A"/>
    <w:rsid w:val="00D75FAE"/>
    <w:rsid w:val="00D778C2"/>
    <w:rsid w:val="00D80A5F"/>
    <w:rsid w:val="00D80DDC"/>
    <w:rsid w:val="00D81741"/>
    <w:rsid w:val="00D8281E"/>
    <w:rsid w:val="00D83874"/>
    <w:rsid w:val="00D86B3C"/>
    <w:rsid w:val="00D87894"/>
    <w:rsid w:val="00D87AAB"/>
    <w:rsid w:val="00D91EEF"/>
    <w:rsid w:val="00D92533"/>
    <w:rsid w:val="00D94120"/>
    <w:rsid w:val="00DA1582"/>
    <w:rsid w:val="00DA6D74"/>
    <w:rsid w:val="00DA77CE"/>
    <w:rsid w:val="00DB10CF"/>
    <w:rsid w:val="00DB2628"/>
    <w:rsid w:val="00DB5155"/>
    <w:rsid w:val="00DB5BCB"/>
    <w:rsid w:val="00DB6BF4"/>
    <w:rsid w:val="00DB7FE8"/>
    <w:rsid w:val="00DC0F40"/>
    <w:rsid w:val="00DC0F70"/>
    <w:rsid w:val="00DC0FBC"/>
    <w:rsid w:val="00DC2CAB"/>
    <w:rsid w:val="00DC3BEB"/>
    <w:rsid w:val="00DC4AD4"/>
    <w:rsid w:val="00DC55C0"/>
    <w:rsid w:val="00DC5EA6"/>
    <w:rsid w:val="00DC61C8"/>
    <w:rsid w:val="00DC7D3A"/>
    <w:rsid w:val="00DD125D"/>
    <w:rsid w:val="00DD3475"/>
    <w:rsid w:val="00DD4E83"/>
    <w:rsid w:val="00DD722E"/>
    <w:rsid w:val="00DD7D71"/>
    <w:rsid w:val="00DE0CE7"/>
    <w:rsid w:val="00DE2DB9"/>
    <w:rsid w:val="00DF4772"/>
    <w:rsid w:val="00DF5CE4"/>
    <w:rsid w:val="00DF7CAB"/>
    <w:rsid w:val="00E012F4"/>
    <w:rsid w:val="00E02A48"/>
    <w:rsid w:val="00E0370F"/>
    <w:rsid w:val="00E06FC6"/>
    <w:rsid w:val="00E07B6D"/>
    <w:rsid w:val="00E114B5"/>
    <w:rsid w:val="00E11796"/>
    <w:rsid w:val="00E11930"/>
    <w:rsid w:val="00E12D71"/>
    <w:rsid w:val="00E1687E"/>
    <w:rsid w:val="00E16ABD"/>
    <w:rsid w:val="00E175D6"/>
    <w:rsid w:val="00E17D3E"/>
    <w:rsid w:val="00E21615"/>
    <w:rsid w:val="00E43BCB"/>
    <w:rsid w:val="00E44A90"/>
    <w:rsid w:val="00E457DC"/>
    <w:rsid w:val="00E5066D"/>
    <w:rsid w:val="00E61019"/>
    <w:rsid w:val="00E62547"/>
    <w:rsid w:val="00E71CF9"/>
    <w:rsid w:val="00E71FB2"/>
    <w:rsid w:val="00E738EF"/>
    <w:rsid w:val="00E74CA5"/>
    <w:rsid w:val="00E81CD6"/>
    <w:rsid w:val="00E83765"/>
    <w:rsid w:val="00E87AAB"/>
    <w:rsid w:val="00E91D42"/>
    <w:rsid w:val="00E96603"/>
    <w:rsid w:val="00EA08D7"/>
    <w:rsid w:val="00EA4A77"/>
    <w:rsid w:val="00EA7E6E"/>
    <w:rsid w:val="00EB3647"/>
    <w:rsid w:val="00EB67AF"/>
    <w:rsid w:val="00EC27F6"/>
    <w:rsid w:val="00EC58B6"/>
    <w:rsid w:val="00EC6294"/>
    <w:rsid w:val="00EC7919"/>
    <w:rsid w:val="00EC7AAE"/>
    <w:rsid w:val="00ED1975"/>
    <w:rsid w:val="00ED2665"/>
    <w:rsid w:val="00ED5080"/>
    <w:rsid w:val="00ED6B87"/>
    <w:rsid w:val="00ED7A51"/>
    <w:rsid w:val="00EE0E0B"/>
    <w:rsid w:val="00EE51D5"/>
    <w:rsid w:val="00EF0BFE"/>
    <w:rsid w:val="00EF23DC"/>
    <w:rsid w:val="00F034B3"/>
    <w:rsid w:val="00F03D20"/>
    <w:rsid w:val="00F04DE7"/>
    <w:rsid w:val="00F1131E"/>
    <w:rsid w:val="00F118A8"/>
    <w:rsid w:val="00F11D83"/>
    <w:rsid w:val="00F133E6"/>
    <w:rsid w:val="00F14C52"/>
    <w:rsid w:val="00F15F96"/>
    <w:rsid w:val="00F209DA"/>
    <w:rsid w:val="00F2542C"/>
    <w:rsid w:val="00F26BC3"/>
    <w:rsid w:val="00F26D43"/>
    <w:rsid w:val="00F332D1"/>
    <w:rsid w:val="00F41719"/>
    <w:rsid w:val="00F42278"/>
    <w:rsid w:val="00F501CF"/>
    <w:rsid w:val="00F52215"/>
    <w:rsid w:val="00F5528B"/>
    <w:rsid w:val="00F569D9"/>
    <w:rsid w:val="00F812B5"/>
    <w:rsid w:val="00F87435"/>
    <w:rsid w:val="00F87C87"/>
    <w:rsid w:val="00F91567"/>
    <w:rsid w:val="00F91749"/>
    <w:rsid w:val="00F91FCA"/>
    <w:rsid w:val="00FA0E92"/>
    <w:rsid w:val="00FA22C1"/>
    <w:rsid w:val="00FA2313"/>
    <w:rsid w:val="00FA277E"/>
    <w:rsid w:val="00FA36C4"/>
    <w:rsid w:val="00FA51ED"/>
    <w:rsid w:val="00FA692B"/>
    <w:rsid w:val="00FB31CB"/>
    <w:rsid w:val="00FB40D6"/>
    <w:rsid w:val="00FB518A"/>
    <w:rsid w:val="00FC2022"/>
    <w:rsid w:val="00FC242E"/>
    <w:rsid w:val="00FC25A1"/>
    <w:rsid w:val="00FC38F4"/>
    <w:rsid w:val="00FC4898"/>
    <w:rsid w:val="00FC7456"/>
    <w:rsid w:val="00FD2BB1"/>
    <w:rsid w:val="00FD2DD4"/>
    <w:rsid w:val="00FD3BF5"/>
    <w:rsid w:val="00FD55E4"/>
    <w:rsid w:val="00FE0883"/>
    <w:rsid w:val="00FE5233"/>
    <w:rsid w:val="00FF2437"/>
    <w:rsid w:val="00FF3F14"/>
    <w:rsid w:val="00FF45A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AF867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able,tham khao,trongbang"/>
    <w:basedOn w:val="TableNormal"/>
    <w:uiPriority w:val="59"/>
    <w:rsid w:val="005713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99"/>
    <w:locked/>
    <w:rsid w:val="00571312"/>
    <w:rPr>
      <w:sz w:val="22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571312"/>
    <w:pPr>
      <w:ind w:left="720"/>
    </w:pPr>
    <w:rPr>
      <w:sz w:val="22"/>
      <w:szCs w:val="20"/>
    </w:rPr>
  </w:style>
  <w:style w:type="paragraph" w:customStyle="1" w:styleId="Normal0">
    <w:name w:val="Normal_0"/>
    <w:qFormat/>
    <w:rsid w:val="00571312"/>
    <w:pPr>
      <w:widowControl w:val="0"/>
    </w:pPr>
    <w:rPr>
      <w:lang w:val="en-US" w:eastAsia="en-US"/>
    </w:rPr>
  </w:style>
  <w:style w:type="paragraph" w:styleId="BodyText">
    <w:name w:val="Body Text"/>
    <w:basedOn w:val="Normal"/>
    <w:link w:val="BodyTextChar"/>
    <w:unhideWhenUsed/>
    <w:rsid w:val="00571312"/>
    <w:pPr>
      <w:widowControl w:val="0"/>
      <w:spacing w:before="60"/>
      <w:ind w:left="109"/>
    </w:pPr>
  </w:style>
  <w:style w:type="character" w:customStyle="1" w:styleId="BodyTextChar">
    <w:name w:val="Body Text Char"/>
    <w:link w:val="BodyText"/>
    <w:rsid w:val="00571312"/>
    <w:rPr>
      <w:sz w:val="24"/>
      <w:szCs w:val="24"/>
      <w:lang w:val="en-US" w:eastAsia="en-US"/>
    </w:rPr>
  </w:style>
  <w:style w:type="paragraph" w:customStyle="1" w:styleId="TableParagraph">
    <w:name w:val="Table Paragraph"/>
    <w:basedOn w:val="Normal"/>
    <w:uiPriority w:val="99"/>
    <w:qFormat/>
    <w:rsid w:val="00571312"/>
    <w:pPr>
      <w:widowControl w:val="0"/>
    </w:pPr>
    <w:rPr>
      <w:rFonts w:ascii="Arial" w:hAnsi="Arial"/>
      <w:sz w:val="22"/>
      <w:szCs w:val="22"/>
    </w:rPr>
  </w:style>
  <w:style w:type="paragraph" w:customStyle="1" w:styleId="Default">
    <w:name w:val="Default"/>
    <w:rsid w:val="00600CA3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character" w:customStyle="1" w:styleId="fontstyle31">
    <w:name w:val="fontstyle31"/>
    <w:rsid w:val="001A6650"/>
    <w:rPr>
      <w:rFonts w:ascii="Cambria" w:hAnsi="Cambria"/>
      <w:color w:val="000000"/>
      <w:sz w:val="24"/>
    </w:rPr>
  </w:style>
  <w:style w:type="character" w:customStyle="1" w:styleId="fontstyle21">
    <w:name w:val="fontstyle21"/>
    <w:rsid w:val="001A6650"/>
    <w:rPr>
      <w:rFonts w:ascii="CIDFont+F1" w:eastAsia="CIDFont+F1" w:hAnsi="CIDFont+F1"/>
      <w:color w:val="000000"/>
      <w:sz w:val="24"/>
    </w:rPr>
  </w:style>
  <w:style w:type="character" w:customStyle="1" w:styleId="HeaderChar">
    <w:name w:val="Header Char"/>
    <w:link w:val="Header"/>
    <w:uiPriority w:val="99"/>
    <w:rsid w:val="00BF1432"/>
    <w:rPr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7D2E99"/>
    <w:rPr>
      <w:sz w:val="24"/>
      <w:szCs w:val="24"/>
      <w:lang w:val="en-US" w:eastAsia="en-US"/>
    </w:rPr>
  </w:style>
  <w:style w:type="paragraph" w:customStyle="1" w:styleId="Normal1">
    <w:name w:val="Normal1"/>
    <w:rsid w:val="00D158F2"/>
    <w:pPr>
      <w:spacing w:line="276" w:lineRule="auto"/>
    </w:pPr>
    <w:rPr>
      <w:rFonts w:ascii="Arial" w:hAnsi="Arial" w:cs="Arial"/>
      <w:sz w:val="22"/>
      <w:szCs w:val="22"/>
      <w:lang w:val="en-AU" w:eastAsia="en-US"/>
    </w:rPr>
  </w:style>
  <w:style w:type="paragraph" w:customStyle="1" w:styleId="Char">
    <w:name w:val="Char"/>
    <w:basedOn w:val="Normal"/>
    <w:semiHidden/>
    <w:rsid w:val="009031E9"/>
    <w:pPr>
      <w:spacing w:after="160" w:line="240" w:lineRule="exact"/>
      <w:jc w:val="both"/>
    </w:pPr>
    <w:rPr>
      <w:rFonts w:ascii="Arial" w:hAnsi="Arial" w:cs="Arial"/>
    </w:rPr>
  </w:style>
  <w:style w:type="numbering" w:styleId="111111">
    <w:name w:val="Outline List 2"/>
    <w:basedOn w:val="NoList"/>
    <w:unhideWhenUsed/>
    <w:rsid w:val="0019259F"/>
    <w:pPr>
      <w:numPr>
        <w:numId w:val="2"/>
      </w:numPr>
    </w:pPr>
  </w:style>
  <w:style w:type="character" w:customStyle="1" w:styleId="fontstyle01">
    <w:name w:val="fontstyle01"/>
    <w:rsid w:val="007643FD"/>
    <w:rPr>
      <w:rFonts w:ascii="Arial-BoldMT" w:hAnsi="Arial-BoldMT" w:hint="default"/>
      <w:b/>
      <w:bCs/>
      <w:i w:val="0"/>
      <w:iCs w:val="0"/>
      <w:color w:val="24408E"/>
      <w:sz w:val="22"/>
      <w:szCs w:val="22"/>
    </w:rPr>
  </w:style>
  <w:style w:type="character" w:customStyle="1" w:styleId="fontstyle11">
    <w:name w:val="fontstyle11"/>
    <w:rsid w:val="007643FD"/>
    <w:rPr>
      <w:rFonts w:ascii="ArialMT" w:hAnsi="ArialMT" w:hint="default"/>
      <w:b w:val="0"/>
      <w:bCs w:val="0"/>
      <w:i w:val="0"/>
      <w:iCs w:val="0"/>
      <w:color w:val="242021"/>
      <w:sz w:val="22"/>
      <w:szCs w:val="22"/>
    </w:rPr>
  </w:style>
  <w:style w:type="character" w:customStyle="1" w:styleId="STTChar">
    <w:name w:val="STT Char"/>
    <w:link w:val="STT"/>
    <w:locked/>
    <w:rsid w:val="00987DF5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87DF5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</w:rPr>
  </w:style>
  <w:style w:type="paragraph" w:styleId="NormalWeb">
    <w:name w:val="Normal (Web)"/>
    <w:basedOn w:val="Normal"/>
    <w:link w:val="NormalWebChar"/>
    <w:uiPriority w:val="99"/>
    <w:unhideWhenUsed/>
    <w:rsid w:val="00280712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280712"/>
    <w:rPr>
      <w:sz w:val="24"/>
      <w:szCs w:val="24"/>
    </w:rPr>
  </w:style>
  <w:style w:type="character" w:customStyle="1" w:styleId="Bodytext7">
    <w:name w:val="Body text (7)"/>
    <w:rsid w:val="00280712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vi-VN" w:eastAsia="vi-VN" w:bidi="vi-VN"/>
    </w:rPr>
  </w:style>
  <w:style w:type="paragraph" w:styleId="BalloonText">
    <w:name w:val="Balloon Text"/>
    <w:basedOn w:val="Normal"/>
    <w:link w:val="BalloonTextChar"/>
    <w:rsid w:val="004011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01193"/>
    <w:rPr>
      <w:rFonts w:ascii="Segoe UI" w:hAnsi="Segoe UI" w:cs="Segoe UI"/>
      <w:sz w:val="18"/>
      <w:szCs w:val="18"/>
    </w:rPr>
  </w:style>
  <w:style w:type="paragraph" w:customStyle="1" w:styleId="a1">
    <w:name w:val="a1"/>
    <w:basedOn w:val="Normal"/>
    <w:link w:val="a1Char"/>
    <w:qFormat/>
    <w:rsid w:val="00AF5A0C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/>
      <w:color w:val="000000"/>
      <w:sz w:val="26"/>
      <w:szCs w:val="26"/>
      <w:lang w:val="pt-BR" w:eastAsia="x-none"/>
    </w:rPr>
  </w:style>
  <w:style w:type="character" w:customStyle="1" w:styleId="a1Char">
    <w:name w:val="a1 Char"/>
    <w:link w:val="a1"/>
    <w:rsid w:val="00AF5A0C"/>
    <w:rPr>
      <w:rFonts w:ascii="Cambria" w:hAnsi="Cambria"/>
      <w:color w:val="000000"/>
      <w:sz w:val="26"/>
      <w:szCs w:val="26"/>
      <w:lang w:val="pt-BR" w:eastAsia="x-none"/>
    </w:rPr>
  </w:style>
  <w:style w:type="paragraph" w:customStyle="1" w:styleId="1">
    <w:name w:val="1"/>
    <w:aliases w:val="2"/>
    <w:basedOn w:val="Normal"/>
    <w:autoRedefine/>
    <w:rsid w:val="00F1131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basedOn w:val="DefaultParagraphFont"/>
    <w:uiPriority w:val="22"/>
    <w:qFormat/>
    <w:rsid w:val="0014083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able,tham khao,trongbang"/>
    <w:basedOn w:val="TableNormal"/>
    <w:uiPriority w:val="59"/>
    <w:rsid w:val="005713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99"/>
    <w:locked/>
    <w:rsid w:val="00571312"/>
    <w:rPr>
      <w:sz w:val="22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571312"/>
    <w:pPr>
      <w:ind w:left="720"/>
    </w:pPr>
    <w:rPr>
      <w:sz w:val="22"/>
      <w:szCs w:val="20"/>
    </w:rPr>
  </w:style>
  <w:style w:type="paragraph" w:customStyle="1" w:styleId="Normal0">
    <w:name w:val="Normal_0"/>
    <w:qFormat/>
    <w:rsid w:val="00571312"/>
    <w:pPr>
      <w:widowControl w:val="0"/>
    </w:pPr>
    <w:rPr>
      <w:lang w:val="en-US" w:eastAsia="en-US"/>
    </w:rPr>
  </w:style>
  <w:style w:type="paragraph" w:styleId="BodyText">
    <w:name w:val="Body Text"/>
    <w:basedOn w:val="Normal"/>
    <w:link w:val="BodyTextChar"/>
    <w:unhideWhenUsed/>
    <w:rsid w:val="00571312"/>
    <w:pPr>
      <w:widowControl w:val="0"/>
      <w:spacing w:before="60"/>
      <w:ind w:left="109"/>
    </w:pPr>
  </w:style>
  <w:style w:type="character" w:customStyle="1" w:styleId="BodyTextChar">
    <w:name w:val="Body Text Char"/>
    <w:link w:val="BodyText"/>
    <w:rsid w:val="00571312"/>
    <w:rPr>
      <w:sz w:val="24"/>
      <w:szCs w:val="24"/>
      <w:lang w:val="en-US" w:eastAsia="en-US"/>
    </w:rPr>
  </w:style>
  <w:style w:type="paragraph" w:customStyle="1" w:styleId="TableParagraph">
    <w:name w:val="Table Paragraph"/>
    <w:basedOn w:val="Normal"/>
    <w:uiPriority w:val="99"/>
    <w:qFormat/>
    <w:rsid w:val="00571312"/>
    <w:pPr>
      <w:widowControl w:val="0"/>
    </w:pPr>
    <w:rPr>
      <w:rFonts w:ascii="Arial" w:hAnsi="Arial"/>
      <w:sz w:val="22"/>
      <w:szCs w:val="22"/>
    </w:rPr>
  </w:style>
  <w:style w:type="paragraph" w:customStyle="1" w:styleId="Default">
    <w:name w:val="Default"/>
    <w:rsid w:val="00600CA3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character" w:customStyle="1" w:styleId="fontstyle31">
    <w:name w:val="fontstyle31"/>
    <w:rsid w:val="001A6650"/>
    <w:rPr>
      <w:rFonts w:ascii="Cambria" w:hAnsi="Cambria"/>
      <w:color w:val="000000"/>
      <w:sz w:val="24"/>
    </w:rPr>
  </w:style>
  <w:style w:type="character" w:customStyle="1" w:styleId="fontstyle21">
    <w:name w:val="fontstyle21"/>
    <w:rsid w:val="001A6650"/>
    <w:rPr>
      <w:rFonts w:ascii="CIDFont+F1" w:eastAsia="CIDFont+F1" w:hAnsi="CIDFont+F1"/>
      <w:color w:val="000000"/>
      <w:sz w:val="24"/>
    </w:rPr>
  </w:style>
  <w:style w:type="character" w:customStyle="1" w:styleId="HeaderChar">
    <w:name w:val="Header Char"/>
    <w:link w:val="Header"/>
    <w:uiPriority w:val="99"/>
    <w:rsid w:val="00BF1432"/>
    <w:rPr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7D2E99"/>
    <w:rPr>
      <w:sz w:val="24"/>
      <w:szCs w:val="24"/>
      <w:lang w:val="en-US" w:eastAsia="en-US"/>
    </w:rPr>
  </w:style>
  <w:style w:type="paragraph" w:customStyle="1" w:styleId="Normal1">
    <w:name w:val="Normal1"/>
    <w:rsid w:val="00D158F2"/>
    <w:pPr>
      <w:spacing w:line="276" w:lineRule="auto"/>
    </w:pPr>
    <w:rPr>
      <w:rFonts w:ascii="Arial" w:hAnsi="Arial" w:cs="Arial"/>
      <w:sz w:val="22"/>
      <w:szCs w:val="22"/>
      <w:lang w:val="en-AU" w:eastAsia="en-US"/>
    </w:rPr>
  </w:style>
  <w:style w:type="paragraph" w:customStyle="1" w:styleId="Char">
    <w:name w:val="Char"/>
    <w:basedOn w:val="Normal"/>
    <w:semiHidden/>
    <w:rsid w:val="009031E9"/>
    <w:pPr>
      <w:spacing w:after="160" w:line="240" w:lineRule="exact"/>
      <w:jc w:val="both"/>
    </w:pPr>
    <w:rPr>
      <w:rFonts w:ascii="Arial" w:hAnsi="Arial" w:cs="Arial"/>
    </w:rPr>
  </w:style>
  <w:style w:type="numbering" w:styleId="111111">
    <w:name w:val="Outline List 2"/>
    <w:basedOn w:val="NoList"/>
    <w:unhideWhenUsed/>
    <w:rsid w:val="0019259F"/>
    <w:pPr>
      <w:numPr>
        <w:numId w:val="2"/>
      </w:numPr>
    </w:pPr>
  </w:style>
  <w:style w:type="character" w:customStyle="1" w:styleId="fontstyle01">
    <w:name w:val="fontstyle01"/>
    <w:rsid w:val="007643FD"/>
    <w:rPr>
      <w:rFonts w:ascii="Arial-BoldMT" w:hAnsi="Arial-BoldMT" w:hint="default"/>
      <w:b/>
      <w:bCs/>
      <w:i w:val="0"/>
      <w:iCs w:val="0"/>
      <w:color w:val="24408E"/>
      <w:sz w:val="22"/>
      <w:szCs w:val="22"/>
    </w:rPr>
  </w:style>
  <w:style w:type="character" w:customStyle="1" w:styleId="fontstyle11">
    <w:name w:val="fontstyle11"/>
    <w:rsid w:val="007643FD"/>
    <w:rPr>
      <w:rFonts w:ascii="ArialMT" w:hAnsi="ArialMT" w:hint="default"/>
      <w:b w:val="0"/>
      <w:bCs w:val="0"/>
      <w:i w:val="0"/>
      <w:iCs w:val="0"/>
      <w:color w:val="242021"/>
      <w:sz w:val="22"/>
      <w:szCs w:val="22"/>
    </w:rPr>
  </w:style>
  <w:style w:type="character" w:customStyle="1" w:styleId="STTChar">
    <w:name w:val="STT Char"/>
    <w:link w:val="STT"/>
    <w:locked/>
    <w:rsid w:val="00987DF5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87DF5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</w:rPr>
  </w:style>
  <w:style w:type="paragraph" w:styleId="NormalWeb">
    <w:name w:val="Normal (Web)"/>
    <w:basedOn w:val="Normal"/>
    <w:link w:val="NormalWebChar"/>
    <w:uiPriority w:val="99"/>
    <w:unhideWhenUsed/>
    <w:rsid w:val="00280712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280712"/>
    <w:rPr>
      <w:sz w:val="24"/>
      <w:szCs w:val="24"/>
    </w:rPr>
  </w:style>
  <w:style w:type="character" w:customStyle="1" w:styleId="Bodytext7">
    <w:name w:val="Body text (7)"/>
    <w:rsid w:val="00280712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vi-VN" w:eastAsia="vi-VN" w:bidi="vi-VN"/>
    </w:rPr>
  </w:style>
  <w:style w:type="paragraph" w:styleId="BalloonText">
    <w:name w:val="Balloon Text"/>
    <w:basedOn w:val="Normal"/>
    <w:link w:val="BalloonTextChar"/>
    <w:rsid w:val="004011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01193"/>
    <w:rPr>
      <w:rFonts w:ascii="Segoe UI" w:hAnsi="Segoe UI" w:cs="Segoe UI"/>
      <w:sz w:val="18"/>
      <w:szCs w:val="18"/>
    </w:rPr>
  </w:style>
  <w:style w:type="paragraph" w:customStyle="1" w:styleId="a1">
    <w:name w:val="a1"/>
    <w:basedOn w:val="Normal"/>
    <w:link w:val="a1Char"/>
    <w:qFormat/>
    <w:rsid w:val="00AF5A0C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/>
      <w:color w:val="000000"/>
      <w:sz w:val="26"/>
      <w:szCs w:val="26"/>
      <w:lang w:val="pt-BR" w:eastAsia="x-none"/>
    </w:rPr>
  </w:style>
  <w:style w:type="character" w:customStyle="1" w:styleId="a1Char">
    <w:name w:val="a1 Char"/>
    <w:link w:val="a1"/>
    <w:rsid w:val="00AF5A0C"/>
    <w:rPr>
      <w:rFonts w:ascii="Cambria" w:hAnsi="Cambria"/>
      <w:color w:val="000000"/>
      <w:sz w:val="26"/>
      <w:szCs w:val="26"/>
      <w:lang w:val="pt-BR" w:eastAsia="x-none"/>
    </w:rPr>
  </w:style>
  <w:style w:type="paragraph" w:customStyle="1" w:styleId="1">
    <w:name w:val="1"/>
    <w:aliases w:val="2"/>
    <w:basedOn w:val="Normal"/>
    <w:autoRedefine/>
    <w:rsid w:val="00F1131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basedOn w:val="DefaultParagraphFont"/>
    <w:uiPriority w:val="22"/>
    <w:qFormat/>
    <w:rsid w:val="0014083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19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9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7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5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7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1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17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png" Type="http://schemas.openxmlformats.org/officeDocument/2006/relationships/image"/><Relationship Id="rId11" Target="media/image3.png" Type="http://schemas.openxmlformats.org/officeDocument/2006/relationships/image"/><Relationship Id="rId12" Target="media/image4.png" Type="http://schemas.openxmlformats.org/officeDocument/2006/relationships/image"/><Relationship Id="rId13" Target="media/image5.png" Type="http://schemas.openxmlformats.org/officeDocument/2006/relationships/image"/><Relationship Id="rId14" Target="media/image6.wmf" Type="http://schemas.openxmlformats.org/officeDocument/2006/relationships/image"/><Relationship Id="rId15" Target="embeddings/oleObject1.bin" Type="http://schemas.openxmlformats.org/officeDocument/2006/relationships/oleObject"/><Relationship Id="rId16" Target="header1.xml" Type="http://schemas.openxmlformats.org/officeDocument/2006/relationships/header"/><Relationship Id="rId17" Target="footer1.xml" Type="http://schemas.openxmlformats.org/officeDocument/2006/relationships/footer"/><Relationship Id="rId18" Target="fontTable.xml" Type="http://schemas.openxmlformats.org/officeDocument/2006/relationships/fontTable"/><Relationship Id="rId19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CE9D08-B56D-4CBD-BAEF-7C12B5C0B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80</Words>
  <Characters>3877</Characters>
  <Application>Microsoft Office Word</Application>
  <DocSecurity>0</DocSecurity>
  <Lines>32</Lines>
  <Paragraphs>9</Paragraphs>
  <ScaleCrop>false</ScaleCrop>
  <Company>thuvienhoclieu.com</Company>
  <LinksUpToDate>false</LinksUpToDate>
  <CharactersWithSpaces>4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0T08:27:00Z</dcterms:created>
  <dc:creator>tailieu123.edu.vn</dc:creator>
  <dc:description>Đề thi HK1 Hóa 10 Sở GD Bắc Ninh 2023-2024 có đáp án được soạn dưới dạng file word và PDF gồm 3 trang. Các bạn xem và tải về ở dưới.</dc:description>
  <dcterms:modified xsi:type="dcterms:W3CDTF">2024-01-10T08:28:00Z</dcterms:modified>
  <cp:revision>1</cp:revision>
  <dc:title>Đề Thi HK1 Hóa 10 Sở GD Bắc Ninh 2023-2024 Có Đáp Án</dc:title>
</cp:coreProperties>
</file>